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71" r:id="rId2"/>
    <p:sldId id="257" r:id="rId3"/>
    <p:sldId id="272" r:id="rId4"/>
    <p:sldId id="256" r:id="rId5"/>
    <p:sldId id="273" r:id="rId6"/>
    <p:sldId id="274" r:id="rId7"/>
    <p:sldId id="275" r:id="rId8"/>
    <p:sldId id="276" r:id="rId9"/>
    <p:sldId id="260" r:id="rId10"/>
    <p:sldId id="277" r:id="rId11"/>
    <p:sldId id="278" r:id="rId12"/>
    <p:sldId id="279" r:id="rId13"/>
    <p:sldId id="280" r:id="rId14"/>
    <p:sldId id="281" r:id="rId15"/>
    <p:sldId id="265" r:id="rId16"/>
    <p:sldId id="282" r:id="rId17"/>
    <p:sldId id="283" r:id="rId18"/>
    <p:sldId id="284" r:id="rId19"/>
    <p:sldId id="285" r:id="rId20"/>
    <p:sldId id="286" r:id="rId21"/>
    <p:sldId id="287" r:id="rId22"/>
    <p:sldId id="288" r:id="rId23"/>
    <p:sldId id="289" r:id="rId24"/>
    <p:sldId id="290" r:id="rId25"/>
    <p:sldId id="291" r:id="rId26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FB5FF"/>
    <a:srgbClr val="002142"/>
    <a:srgbClr val="2B2B2D"/>
    <a:srgbClr val="7F001B"/>
    <a:srgbClr val="4B92DA"/>
    <a:srgbClr val="002244"/>
    <a:srgbClr val="7DE4FE"/>
    <a:srgbClr val="EAC9BC"/>
    <a:srgbClr val="835F60"/>
    <a:srgbClr val="416A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CAA47D-FB14-4252-80B1-A910626EF24F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6ABCE8-BB5A-49B8-9CF5-904CE87EEA8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34651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065710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71059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9D5832D-FB67-4616-BD2A-3CE56A174C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B7F0E475-4C3C-4A94-A107-B4211C0601B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126D229-4A5B-4823-B8F0-3113C5A5A2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B655CA0-F517-492F-92B3-78F854D6A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81590D4-FD3C-4669-A623-AF6121B04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93206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763CE3D-88D9-4D8F-9868-EBF0348E3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8676BF41-F793-46ED-A866-ED8E3FE28B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82A52025-88C5-4DF0-96C7-39A101C4F0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666C7F1-9FFB-47A3-8282-122F27C085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E7C3327-535E-4C86-836A-9DDA5DF1B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187422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B33A4848-600A-45A4-809C-0BFD908A9AB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5EFBC446-9C24-48F6-B97D-85EB2FEB07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A7983F1-0DD8-4054-8C10-2A91BD40FF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95DC244-4867-4951-ACBC-E3DDE66F7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9BF0E6B-97E9-4951-ABE6-71A961957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59776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397FE95-BF7E-4717-815B-A66DE4E8F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23BEB15-63B3-4055-A4CF-90545BBAD2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741A5BC-D85A-465C-B344-F9228B9008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7C97FF9-84A5-460E-9A54-9F6CFDAAA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7DB0479-AC28-471A-9058-6CD293305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3586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0320580-5930-440E-AFB2-CA2DF621C7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82FACDE8-F323-47E4-ABF6-1D137D819F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87397C4E-EF3B-480F-AA3A-84524FDDAF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02AC776-D1E0-4179-A920-35657A06E5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AEA7C96-A53B-4AF2-B0C5-6D71536E9D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3266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DC06DB9-7671-4DFB-8352-430D0C0583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BE10D73-C309-468D-865B-B799B824B43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2020434F-E31A-432D-B03C-74BF3CF7B4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435D339D-8C24-474E-809A-975BCF065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16553F4B-366A-45F6-82EB-6F62446D4C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376B8174-22AD-474E-9AD9-B9CDC3954E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4369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239D8C8-78EB-4F9E-8AAF-F94A56354A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6AD1A1A-7548-47DD-A2D6-044F783C32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0413AC84-E750-48D4-BCDB-BAD4BFB9D3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DD0513D6-79BD-4D74-ACCE-D1A543349E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A2BD0CE9-4EF5-480F-867E-FF9428F3815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D92DD790-734C-4ADD-9DFA-61C78D2A2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80A39A3D-DAC9-4B6A-B8A4-B86693A32B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A428ECEE-D785-4316-B497-0BF1D5FBB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46991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B6CC3CB-B46F-42DF-A1CB-BCCF7FF906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E8A1895E-D2CE-4D1A-82E8-6208566E15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F0BC73BA-2BE8-49BA-BA4C-54BDEC37C8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805C4DEE-6E55-4481-B9A3-C8BF88F2F2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325383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80E8E432-1DD2-499A-A57E-53D822450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86B3202E-CBB3-4F1C-B19E-84C8BBC9F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0C454B1-3B00-47E1-B06C-99DBA9306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1223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69386BB-5A10-4069-AF6C-DBBEF1E122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419ADCC-96DE-444B-B760-242E7EEF99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730D8FA-7896-4131-B90B-2BC18F6B9D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C764FEAB-D1CB-48EE-9764-4D8462A46B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1BC21F7E-FA6C-4270-AD87-5DDE73836D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4E0C8BC-490E-4FAA-A7D4-DF6212DCB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73715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6DCAAD-857B-47A1-9361-8CA653CC88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1AF5FAA0-4BB0-417F-B0C8-E530AC243A3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6C3160E7-236F-4A36-A22C-FCD05A42F8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463267D9-B2D1-432F-BA7D-575AEA72A1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97DC2-9CF8-4AC6-B1CF-56CF6DB8862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CACC7F92-1F1A-4C30-8C0E-EAED8428A3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55D412AD-8198-4AB8-8D6D-C3688CEF2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432573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08F9371F-20D5-46DA-841C-F397ADEA20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DAB52AC9-8F21-4AB2-BD21-A8C9C8FBA6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1158E89D-A3E7-4F69-978A-064727A73C5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897DC2-9CF8-4AC6-B1CF-56CF6DB8862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9C62866-CC97-49BA-9D3D-5811F62A69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9CF4659-CD79-4C02-987F-8458F8191E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7B982-DFF9-4C31-9402-FEE34E62E3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75666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3" Type="http://schemas.openxmlformats.org/officeDocument/2006/relationships/image" Target="../media/image56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58.png"/><Relationship Id="rId10" Type="http://schemas.openxmlformats.org/officeDocument/2006/relationships/image" Target="../media/image61.png"/><Relationship Id="rId4" Type="http://schemas.openxmlformats.org/officeDocument/2006/relationships/image" Target="../media/image57.png"/><Relationship Id="rId9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7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youtu.be/dyoHUrN_Zyc" TargetMode="Externa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vBjxkyF_C0M" TargetMode="Externa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7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hyperlink" Target="https://youtu.be/yqXgFagSK14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FEnuE78NObs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8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png"/><Relationship Id="rId4" Type="http://schemas.openxmlformats.org/officeDocument/2006/relationships/hyperlink" Target="https://youtu.be/AB0FPe3i_UM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9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9.png"/><Relationship Id="rId4" Type="http://schemas.openxmlformats.org/officeDocument/2006/relationships/image" Target="../media/image15.png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8.bin"/><Relationship Id="rId3" Type="http://schemas.openxmlformats.org/officeDocument/2006/relationships/image" Target="../media/image35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37.png"/><Relationship Id="rId10" Type="http://schemas.openxmlformats.org/officeDocument/2006/relationships/image" Target="../media/image32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F7103C05-7A01-4AAB-A66A-78C3B943F8F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" b="8365"/>
          <a:stretch/>
        </p:blipFill>
        <p:spPr>
          <a:xfrm>
            <a:off x="958361" y="643467"/>
            <a:ext cx="10590171" cy="5410196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D3776446-71E0-4D37-A2C7-828535A61EED}"/>
              </a:ext>
            </a:extLst>
          </p:cNvPr>
          <p:cNvSpPr txBox="1"/>
          <p:nvPr/>
        </p:nvSpPr>
        <p:spPr>
          <a:xfrm>
            <a:off x="1787683" y="117398"/>
            <a:ext cx="8423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O DE UMA INSTALAÇÃO DE BOMBEAMENTO BÁSICA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6B02D16-5A6D-4964-ABB5-8B984954ED05}"/>
              </a:ext>
            </a:extLst>
          </p:cNvPr>
          <p:cNvSpPr txBox="1"/>
          <p:nvPr/>
        </p:nvSpPr>
        <p:spPr>
          <a:xfrm>
            <a:off x="2932993" y="6094527"/>
            <a:ext cx="7278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IMUNDO FERREIRA IGNÁCIO</a:t>
            </a:r>
          </a:p>
        </p:txBody>
      </p:sp>
    </p:spTree>
    <p:extLst>
      <p:ext uri="{BB962C8B-B14F-4D97-AF65-F5344CB8AC3E}">
        <p14:creationId xmlns:p14="http://schemas.microsoft.com/office/powerpoint/2010/main" val="97743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CCD7A5C-DAC7-4451-BBB0-99682C4EA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134852"/>
              </p:ext>
            </p:extLst>
          </p:nvPr>
        </p:nvGraphicFramePr>
        <p:xfrm>
          <a:off x="3231284" y="3585812"/>
          <a:ext cx="33718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D65301E-78DF-4D21-B3C0-71B4485B05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284" y="3585812"/>
                        <a:ext cx="3371850" cy="126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m 3">
            <a:extLst>
              <a:ext uri="{FF2B5EF4-FFF2-40B4-BE49-F238E27FC236}">
                <a16:creationId xmlns:a16="http://schemas.microsoft.com/office/drawing/2014/main" id="{76666897-DC36-426D-B8FD-4EE2F7E6488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32541"/>
            <a:ext cx="2598645" cy="2621507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833E00F6-9341-401C-8C80-5C87DD6911F4}"/>
              </a:ext>
            </a:extLst>
          </p:cNvPr>
          <p:cNvSpPr/>
          <p:nvPr/>
        </p:nvSpPr>
        <p:spPr>
          <a:xfrm>
            <a:off x="1008376" y="1002322"/>
            <a:ext cx="7272024" cy="2583489"/>
          </a:xfrm>
          <a:prstGeom prst="wedgeEllipseCallout">
            <a:avLst>
              <a:gd name="adj1" fmla="val -35009"/>
              <a:gd name="adj2" fmla="val 91856"/>
            </a:avLst>
          </a:prstGeom>
          <a:solidFill>
            <a:srgbClr val="7F001B"/>
          </a:solidFill>
          <a:ln w="38100">
            <a:solidFill>
              <a:srgbClr val="2B2B2D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ma das grandezas importantes para o desenvolvimento dos projetos de instalação de bombeamento é a carga de pressão e ele surge do conceito da pressão em um ponto fluido.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A69C56DD-E626-4DEE-808E-35078059FC57}"/>
              </a:ext>
            </a:extLst>
          </p:cNvPr>
          <p:cNvSpPr/>
          <p:nvPr/>
        </p:nvSpPr>
        <p:spPr>
          <a:xfrm>
            <a:off x="138546" y="200601"/>
            <a:ext cx="11914908" cy="6285924"/>
          </a:xfrm>
          <a:prstGeom prst="rect">
            <a:avLst/>
          </a:prstGeom>
          <a:noFill/>
          <a:ln w="76200">
            <a:solidFill>
              <a:srgbClr val="B409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7178" name="Espaço Reservado para Conteúdo 3">
            <a:extLst>
              <a:ext uri="{FF2B5EF4-FFF2-40B4-BE49-F238E27FC236}">
                <a16:creationId xmlns:a16="http://schemas.microsoft.com/office/drawing/2014/main" id="{EBEC5A85-2F6F-421B-9F20-40EFE3F05BFE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3251064"/>
            <a:ext cx="3489325" cy="301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Agrupar 15">
            <a:extLst>
              <a:ext uri="{FF2B5EF4-FFF2-40B4-BE49-F238E27FC236}">
                <a16:creationId xmlns:a16="http://schemas.microsoft.com/office/drawing/2014/main" id="{FE588CF5-FA3D-4CA0-8DC7-38700CC6B3D9}"/>
              </a:ext>
            </a:extLst>
          </p:cNvPr>
          <p:cNvGrpSpPr/>
          <p:nvPr/>
        </p:nvGrpSpPr>
        <p:grpSpPr>
          <a:xfrm>
            <a:off x="8832874" y="2632750"/>
            <a:ext cx="1902691" cy="1001885"/>
            <a:chOff x="8737600" y="1907570"/>
            <a:chExt cx="1902691" cy="1001885"/>
          </a:xfrm>
        </p:grpSpPr>
        <p:cxnSp>
          <p:nvCxnSpPr>
            <p:cNvPr id="11" name="Conector reto 10">
              <a:extLst>
                <a:ext uri="{FF2B5EF4-FFF2-40B4-BE49-F238E27FC236}">
                  <a16:creationId xmlns:a16="http://schemas.microsoft.com/office/drawing/2014/main" id="{6E8118C7-474B-477B-BEC3-821A5880F8E3}"/>
                </a:ext>
              </a:extLst>
            </p:cNvPr>
            <p:cNvCxnSpPr/>
            <p:nvPr/>
          </p:nvCxnSpPr>
          <p:spPr>
            <a:xfrm flipV="1">
              <a:off x="8737600" y="2216727"/>
              <a:ext cx="914400" cy="57265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reto 12">
              <a:extLst>
                <a:ext uri="{FF2B5EF4-FFF2-40B4-BE49-F238E27FC236}">
                  <a16:creationId xmlns:a16="http://schemas.microsoft.com/office/drawing/2014/main" id="{EC1E6416-0145-4EDD-9CFE-82FF88079433}"/>
                </a:ext>
              </a:extLst>
            </p:cNvPr>
            <p:cNvCxnSpPr/>
            <p:nvPr/>
          </p:nvCxnSpPr>
          <p:spPr>
            <a:xfrm>
              <a:off x="9661236" y="2216727"/>
              <a:ext cx="979055" cy="69272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ector de Seta Reta 14">
              <a:extLst>
                <a:ext uri="{FF2B5EF4-FFF2-40B4-BE49-F238E27FC236}">
                  <a16:creationId xmlns:a16="http://schemas.microsoft.com/office/drawing/2014/main" id="{A2F7B8EB-E71F-4932-AB12-1C8C50D1E00C}"/>
                </a:ext>
              </a:extLst>
            </p:cNvPr>
            <p:cNvCxnSpPr/>
            <p:nvPr/>
          </p:nvCxnSpPr>
          <p:spPr>
            <a:xfrm flipV="1">
              <a:off x="9652000" y="1907570"/>
              <a:ext cx="0" cy="309157"/>
            </a:xfrm>
            <a:prstGeom prst="straightConnector1">
              <a:avLst/>
            </a:prstGeom>
            <a:ln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tângulo: Cantos Arredondados 16">
            <a:extLst>
              <a:ext uri="{FF2B5EF4-FFF2-40B4-BE49-F238E27FC236}">
                <a16:creationId xmlns:a16="http://schemas.microsoft.com/office/drawing/2014/main" id="{5D58E6AD-C5D9-4F54-A7D1-01173DDC550D}"/>
              </a:ext>
            </a:extLst>
          </p:cNvPr>
          <p:cNvSpPr/>
          <p:nvPr/>
        </p:nvSpPr>
        <p:spPr>
          <a:xfrm>
            <a:off x="8599055" y="732725"/>
            <a:ext cx="3241961" cy="19000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ezômetros, tubos de vidro graduados que permitem a leitura de carga de pressão.</a:t>
            </a:r>
          </a:p>
        </p:txBody>
      </p:sp>
      <p:pic>
        <p:nvPicPr>
          <p:cNvPr id="21" name="Imagem 20" descr="Uma imagem contendo objeto&#10;&#10;Descrição gerada com muito alta confiança">
            <a:extLst>
              <a:ext uri="{FF2B5EF4-FFF2-40B4-BE49-F238E27FC236}">
                <a16:creationId xmlns:a16="http://schemas.microsoft.com/office/drawing/2014/main" id="{5F461C8D-E5E7-49BD-A669-C61930C7266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8689" y="3429000"/>
            <a:ext cx="1286268" cy="1435742"/>
          </a:xfrm>
          <a:prstGeom prst="rect">
            <a:avLst/>
          </a:prstGeom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id="{AD335667-6FE4-4E61-900C-F3636D3E57E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0146" y="5028344"/>
            <a:ext cx="1757063" cy="1414221"/>
          </a:xfrm>
          <a:prstGeom prst="rect">
            <a:avLst/>
          </a:prstGeom>
        </p:spPr>
      </p:pic>
      <p:sp>
        <p:nvSpPr>
          <p:cNvPr id="24" name="Balão de Fala: Oval 23">
            <a:extLst>
              <a:ext uri="{FF2B5EF4-FFF2-40B4-BE49-F238E27FC236}">
                <a16:creationId xmlns:a16="http://schemas.microsoft.com/office/drawing/2014/main" id="{EE14B99A-E183-4CE5-8D35-31AE63DAAC55}"/>
              </a:ext>
            </a:extLst>
          </p:cNvPr>
          <p:cNvSpPr/>
          <p:nvPr/>
        </p:nvSpPr>
        <p:spPr>
          <a:xfrm>
            <a:off x="4744761" y="4861625"/>
            <a:ext cx="3681846" cy="1263650"/>
          </a:xfrm>
          <a:prstGeom prst="wedgeEllipseCallout">
            <a:avLst>
              <a:gd name="adj1" fmla="val -64295"/>
              <a:gd name="adj2" fmla="val 15186"/>
            </a:avLst>
          </a:prstGeom>
          <a:solidFill>
            <a:srgbClr val="DC5A01"/>
          </a:solidFill>
          <a:ln w="38100">
            <a:solidFill>
              <a:srgbClr val="252737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piezômetro trabalha na escala efetiva!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4B1F65B7-4DC9-46AF-99DB-7FE9ACFF27E6}"/>
              </a:ext>
            </a:extLst>
          </p:cNvPr>
          <p:cNvSpPr txBox="1"/>
          <p:nvPr/>
        </p:nvSpPr>
        <p:spPr>
          <a:xfrm>
            <a:off x="2275963" y="378875"/>
            <a:ext cx="61106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8905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7 – CARGA DE PRESSÃO E OS PIEZÔMETROS</a:t>
            </a:r>
          </a:p>
        </p:txBody>
      </p:sp>
    </p:spTree>
    <p:extLst>
      <p:ext uri="{BB962C8B-B14F-4D97-AF65-F5344CB8AC3E}">
        <p14:creationId xmlns:p14="http://schemas.microsoft.com/office/powerpoint/2010/main" val="3461195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 descr="http://www.escoladavida.eng.br/mecflubasica/torri2.gif">
            <a:extLst>
              <a:ext uri="{FF2B5EF4-FFF2-40B4-BE49-F238E27FC236}">
                <a16:creationId xmlns:a16="http://schemas.microsoft.com/office/drawing/2014/main" id="{9975A382-AC39-4A1B-94B7-5A0F6049E6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4901" y="2731840"/>
            <a:ext cx="2686050" cy="2238375"/>
          </a:xfrm>
          <a:prstGeom prst="rect">
            <a:avLst/>
          </a:prstGeom>
          <a:solidFill>
            <a:srgbClr val="189D8B"/>
          </a:solidFill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93F9E876-324B-47E9-A41B-CF12C66159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8492" y="1661209"/>
            <a:ext cx="2335578" cy="4622160"/>
          </a:xfrm>
          <a:prstGeom prst="rect">
            <a:avLst/>
          </a:prstGeom>
        </p:spPr>
      </p:pic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8F246698-CF08-4DD2-BD23-D12CA792BA17}"/>
              </a:ext>
            </a:extLst>
          </p:cNvPr>
          <p:cNvSpPr/>
          <p:nvPr/>
        </p:nvSpPr>
        <p:spPr>
          <a:xfrm>
            <a:off x="1863969" y="643500"/>
            <a:ext cx="9847384" cy="1995854"/>
          </a:xfrm>
          <a:prstGeom prst="wedgeEllipseCallout">
            <a:avLst>
              <a:gd name="adj1" fmla="val -48394"/>
              <a:gd name="adj2" fmla="val 83205"/>
            </a:avLst>
          </a:prstGeom>
          <a:solidFill>
            <a:srgbClr val="7C595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recordarmos o conceito de escala absoluta, evocamos o barômetro, que é o aparelho utilizado para leitura da pressão atmosférica, portanto, aparelho que trabalha na escala absoluta!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41788A49-83A8-40C0-904F-39343AC80B6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64070" y="3952508"/>
            <a:ext cx="2191525" cy="2238375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D83A87E5-8F15-4B1C-A9C2-22AD845CFA1E}"/>
              </a:ext>
            </a:extLst>
          </p:cNvPr>
          <p:cNvSpPr/>
          <p:nvPr/>
        </p:nvSpPr>
        <p:spPr>
          <a:xfrm>
            <a:off x="3914042" y="2853101"/>
            <a:ext cx="4363916" cy="1995854"/>
          </a:xfrm>
          <a:prstGeom prst="wedgeEllipseCallout">
            <a:avLst>
              <a:gd name="adj1" fmla="val -42794"/>
              <a:gd name="adj2" fmla="val 62059"/>
            </a:avLst>
          </a:prstGeom>
          <a:solidFill>
            <a:srgbClr val="189D8B"/>
          </a:solidFill>
          <a:ln w="28575">
            <a:solidFill>
              <a:srgbClr val="A57D26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endi, mesmo porque, na escala efetiva a pressão atmosférica seria igual a zero!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7899C9F3-1E98-460C-A4D6-C7488C91BAA9}"/>
              </a:ext>
            </a:extLst>
          </p:cNvPr>
          <p:cNvSpPr/>
          <p:nvPr/>
        </p:nvSpPr>
        <p:spPr>
          <a:xfrm>
            <a:off x="138546" y="200601"/>
            <a:ext cx="11914908" cy="5990282"/>
          </a:xfrm>
          <a:prstGeom prst="rect">
            <a:avLst/>
          </a:prstGeom>
          <a:noFill/>
          <a:ln w="76200">
            <a:solidFill>
              <a:srgbClr val="B409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128F6C0F-B40D-43EB-9BB0-8D58AA808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079853"/>
              </p:ext>
            </p:extLst>
          </p:nvPr>
        </p:nvGraphicFramePr>
        <p:xfrm>
          <a:off x="8981978" y="5309062"/>
          <a:ext cx="2171896" cy="542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6" imgW="1015920" imgH="253800" progId="Equation.DSMT4">
                  <p:embed/>
                </p:oleObj>
              </mc:Choice>
              <mc:Fallback>
                <p:oleObj name="Equation" r:id="rId6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81978" y="5309062"/>
                        <a:ext cx="2171896" cy="542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42F54D72-605F-4960-81C2-67520B2BAECC}"/>
              </a:ext>
            </a:extLst>
          </p:cNvPr>
          <p:cNvSpPr txBox="1"/>
          <p:nvPr/>
        </p:nvSpPr>
        <p:spPr>
          <a:xfrm rot="19708895">
            <a:off x="-202223" y="762935"/>
            <a:ext cx="32311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8 – Barômetro e a escala absoluta</a:t>
            </a:r>
          </a:p>
        </p:txBody>
      </p:sp>
    </p:spTree>
    <p:extLst>
      <p:ext uri="{BB962C8B-B14F-4D97-AF65-F5344CB8AC3E}">
        <p14:creationId xmlns:p14="http://schemas.microsoft.com/office/powerpoint/2010/main" val="2740322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FB927F7B-E95D-49DE-A637-7FD5153063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124" y="1194788"/>
            <a:ext cx="1973751" cy="1988992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54E2659A-A33A-49B6-A52A-BD4712167566}"/>
              </a:ext>
            </a:extLst>
          </p:cNvPr>
          <p:cNvSpPr/>
          <p:nvPr/>
        </p:nvSpPr>
        <p:spPr>
          <a:xfrm>
            <a:off x="1754737" y="448408"/>
            <a:ext cx="5912156" cy="1178169"/>
          </a:xfrm>
          <a:prstGeom prst="wedgeEllipseCallout">
            <a:avLst>
              <a:gd name="adj1" fmla="val -49833"/>
              <a:gd name="adj2" fmla="val 57276"/>
            </a:avLst>
          </a:prstGeom>
          <a:solidFill>
            <a:srgbClr val="452857"/>
          </a:solidFill>
          <a:ln w="28575">
            <a:solidFill>
              <a:srgbClr val="41953C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9 - Diagrama comparativo entre escalas de pressão </a:t>
            </a: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01A68159-67D7-498E-8721-99C6459A73C5}"/>
              </a:ext>
            </a:extLst>
          </p:cNvPr>
          <p:cNvCxnSpPr/>
          <p:nvPr/>
        </p:nvCxnSpPr>
        <p:spPr>
          <a:xfrm>
            <a:off x="5985700" y="3086100"/>
            <a:ext cx="3683977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extLst>
              <a:ext uri="{FF2B5EF4-FFF2-40B4-BE49-F238E27FC236}">
                <a16:creationId xmlns:a16="http://schemas.microsoft.com/office/drawing/2014/main" id="{64E9E3A1-BE6D-44BA-BA3A-C9DDB5AC8276}"/>
              </a:ext>
            </a:extLst>
          </p:cNvPr>
          <p:cNvSpPr txBox="1"/>
          <p:nvPr/>
        </p:nvSpPr>
        <p:spPr>
          <a:xfrm>
            <a:off x="9681125" y="2901434"/>
            <a:ext cx="1973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D2F5F"/>
                </a:solidFill>
              </a:rPr>
              <a:t>VÁCUO ABSOLUTO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2EDDC422-450A-4C3D-93C2-6AA881B3937F}"/>
              </a:ext>
            </a:extLst>
          </p:cNvPr>
          <p:cNvSpPr txBox="1"/>
          <p:nvPr/>
        </p:nvSpPr>
        <p:spPr>
          <a:xfrm>
            <a:off x="4264270" y="2901434"/>
            <a:ext cx="1973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D2F5F"/>
                </a:solidFill>
              </a:rPr>
              <a:t>ZERO ABSOLUTO</a:t>
            </a: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799392CE-D09F-4C32-83EE-4D46FB6243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1253" y="2977296"/>
            <a:ext cx="2238375" cy="2943225"/>
          </a:xfrm>
          <a:prstGeom prst="rect">
            <a:avLst/>
          </a:prstGeom>
        </p:spPr>
      </p:pic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9257A8F1-6D37-4649-8DBF-4133C45FF281}"/>
              </a:ext>
            </a:extLst>
          </p:cNvPr>
          <p:cNvCxnSpPr/>
          <p:nvPr/>
        </p:nvCxnSpPr>
        <p:spPr>
          <a:xfrm flipV="1">
            <a:off x="6471138" y="2189284"/>
            <a:ext cx="0" cy="896816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FB124ECA-32B8-4843-A865-610C21BA5133}"/>
              </a:ext>
            </a:extLst>
          </p:cNvPr>
          <p:cNvSpPr txBox="1"/>
          <p:nvPr/>
        </p:nvSpPr>
        <p:spPr>
          <a:xfrm>
            <a:off x="6550269" y="2444262"/>
            <a:ext cx="896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b="1" baseline="-25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m</a:t>
            </a:r>
            <a:endParaRPr lang="pt-BR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2168CF2D-3562-4144-B4AF-986692F500A4}"/>
              </a:ext>
            </a:extLst>
          </p:cNvPr>
          <p:cNvCxnSpPr/>
          <p:nvPr/>
        </p:nvCxnSpPr>
        <p:spPr>
          <a:xfrm>
            <a:off x="5985700" y="2189284"/>
            <a:ext cx="3683977" cy="0"/>
          </a:xfrm>
          <a:prstGeom prst="line">
            <a:avLst/>
          </a:prstGeom>
          <a:ln w="28575">
            <a:solidFill>
              <a:srgbClr val="DC5A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2D49998E-0689-4F7A-B860-01ABD9EB8939}"/>
              </a:ext>
            </a:extLst>
          </p:cNvPr>
          <p:cNvSpPr txBox="1"/>
          <p:nvPr/>
        </p:nvSpPr>
        <p:spPr>
          <a:xfrm>
            <a:off x="9601995" y="1956215"/>
            <a:ext cx="1871967" cy="3692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DC5A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b="1" baseline="-25000" dirty="0">
                <a:solidFill>
                  <a:srgbClr val="DC5A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m</a:t>
            </a:r>
            <a:endParaRPr lang="pt-BR" b="1" dirty="0">
              <a:solidFill>
                <a:srgbClr val="DC5A0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113D0611-9E0C-4FA1-A54D-19115BD9F21F}"/>
              </a:ext>
            </a:extLst>
          </p:cNvPr>
          <p:cNvSpPr txBox="1"/>
          <p:nvPr/>
        </p:nvSpPr>
        <p:spPr>
          <a:xfrm>
            <a:off x="4423327" y="2004618"/>
            <a:ext cx="1782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DC5A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ERO EFETIVO</a:t>
            </a:r>
          </a:p>
        </p:txBody>
      </p:sp>
      <p:sp>
        <p:nvSpPr>
          <p:cNvPr id="21" name="Elipse 20">
            <a:extLst>
              <a:ext uri="{FF2B5EF4-FFF2-40B4-BE49-F238E27FC236}">
                <a16:creationId xmlns:a16="http://schemas.microsoft.com/office/drawing/2014/main" id="{0A54ADF1-F368-4204-BAF0-AE6783EDEBAD}"/>
              </a:ext>
            </a:extLst>
          </p:cNvPr>
          <p:cNvSpPr/>
          <p:nvPr/>
        </p:nvSpPr>
        <p:spPr>
          <a:xfrm>
            <a:off x="7827688" y="1626577"/>
            <a:ext cx="59012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1F1C7B74-1FD9-433E-90D6-E41CB3586766}"/>
              </a:ext>
            </a:extLst>
          </p:cNvPr>
          <p:cNvSpPr txBox="1"/>
          <p:nvPr/>
        </p:nvSpPr>
        <p:spPr>
          <a:xfrm>
            <a:off x="8024247" y="1353933"/>
            <a:ext cx="63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472C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</p:txBody>
      </p:sp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582DE542-79DF-4483-B94C-6B8D9E88A434}"/>
              </a:ext>
            </a:extLst>
          </p:cNvPr>
          <p:cNvCxnSpPr>
            <a:stCxn id="21" idx="0"/>
          </p:cNvCxnSpPr>
          <p:nvPr/>
        </p:nvCxnSpPr>
        <p:spPr>
          <a:xfrm flipV="1">
            <a:off x="7857194" y="1561458"/>
            <a:ext cx="240521" cy="6511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>
            <a:extLst>
              <a:ext uri="{FF2B5EF4-FFF2-40B4-BE49-F238E27FC236}">
                <a16:creationId xmlns:a16="http://schemas.microsoft.com/office/drawing/2014/main" id="{5804586F-76AA-4E91-A657-FCEC01F7C87E}"/>
              </a:ext>
            </a:extLst>
          </p:cNvPr>
          <p:cNvCxnSpPr>
            <a:cxnSpLocks/>
            <a:stCxn id="21" idx="0"/>
          </p:cNvCxnSpPr>
          <p:nvPr/>
        </p:nvCxnSpPr>
        <p:spPr>
          <a:xfrm>
            <a:off x="7857194" y="1626577"/>
            <a:ext cx="0" cy="562707"/>
          </a:xfrm>
          <a:prstGeom prst="straightConnector1">
            <a:avLst/>
          </a:prstGeom>
          <a:ln w="28575">
            <a:solidFill>
              <a:srgbClr val="DC5A0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D0DCA5B2-B476-434A-B813-7BD4164BCAB0}"/>
              </a:ext>
            </a:extLst>
          </p:cNvPr>
          <p:cNvSpPr txBox="1"/>
          <p:nvPr/>
        </p:nvSpPr>
        <p:spPr>
          <a:xfrm>
            <a:off x="7977454" y="1723265"/>
            <a:ext cx="427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DC5A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b="1" baseline="-25000" dirty="0">
                <a:solidFill>
                  <a:srgbClr val="DC5A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endParaRPr lang="pt-BR" b="1" dirty="0">
              <a:solidFill>
                <a:srgbClr val="DC5A0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9216" name="Conector reto 9215">
            <a:extLst>
              <a:ext uri="{FF2B5EF4-FFF2-40B4-BE49-F238E27FC236}">
                <a16:creationId xmlns:a16="http://schemas.microsoft.com/office/drawing/2014/main" id="{2F6ACF2E-7367-49A2-8961-0DC3BA18296A}"/>
              </a:ext>
            </a:extLst>
          </p:cNvPr>
          <p:cNvCxnSpPr>
            <a:cxnSpLocks/>
          </p:cNvCxnSpPr>
          <p:nvPr/>
        </p:nvCxnSpPr>
        <p:spPr>
          <a:xfrm flipH="1">
            <a:off x="7218485" y="1635369"/>
            <a:ext cx="638709" cy="0"/>
          </a:xfrm>
          <a:prstGeom prst="line">
            <a:avLst/>
          </a:prstGeom>
          <a:ln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19" name="Conector de Seta Reta 9218">
            <a:extLst>
              <a:ext uri="{FF2B5EF4-FFF2-40B4-BE49-F238E27FC236}">
                <a16:creationId xmlns:a16="http://schemas.microsoft.com/office/drawing/2014/main" id="{E023F9DD-35EF-43F4-B8FC-950B782AC5CC}"/>
              </a:ext>
            </a:extLst>
          </p:cNvPr>
          <p:cNvCxnSpPr/>
          <p:nvPr/>
        </p:nvCxnSpPr>
        <p:spPr>
          <a:xfrm>
            <a:off x="7447085" y="1626577"/>
            <a:ext cx="0" cy="1459523"/>
          </a:xfrm>
          <a:prstGeom prst="straightConnector1">
            <a:avLst/>
          </a:prstGeom>
          <a:ln w="28575">
            <a:solidFill>
              <a:srgbClr val="7030A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1" name="CaixaDeTexto 9220">
            <a:extLst>
              <a:ext uri="{FF2B5EF4-FFF2-40B4-BE49-F238E27FC236}">
                <a16:creationId xmlns:a16="http://schemas.microsoft.com/office/drawing/2014/main" id="{AE4370C7-09F1-4F71-923E-16AE74E15BA2}"/>
              </a:ext>
            </a:extLst>
          </p:cNvPr>
          <p:cNvSpPr txBox="1"/>
          <p:nvPr/>
        </p:nvSpPr>
        <p:spPr>
          <a:xfrm>
            <a:off x="7447085" y="2444262"/>
            <a:ext cx="773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err="1">
                <a:solidFill>
                  <a:srgbClr val="4D2F5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b="1" baseline="-25000" dirty="0" err="1">
                <a:solidFill>
                  <a:srgbClr val="4D2F5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abs</a:t>
            </a:r>
            <a:endParaRPr lang="pt-BR" b="1" dirty="0">
              <a:solidFill>
                <a:srgbClr val="4D2F5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222" name="Objeto 9221">
            <a:extLst>
              <a:ext uri="{FF2B5EF4-FFF2-40B4-BE49-F238E27FC236}">
                <a16:creationId xmlns:a16="http://schemas.microsoft.com/office/drawing/2014/main" id="{3ACF365F-C758-411B-8B3F-F9F1661ED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045459"/>
              </p:ext>
            </p:extLst>
          </p:nvPr>
        </p:nvGraphicFramePr>
        <p:xfrm>
          <a:off x="6842274" y="3552119"/>
          <a:ext cx="2270359" cy="49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274" y="3552119"/>
                        <a:ext cx="2270359" cy="492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Imagem 9223">
            <a:extLst>
              <a:ext uri="{FF2B5EF4-FFF2-40B4-BE49-F238E27FC236}">
                <a16:creationId xmlns:a16="http://schemas.microsoft.com/office/drawing/2014/main" id="{2F0BA88F-B374-401B-A1BE-0D93C473911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335" y="3841391"/>
            <a:ext cx="1759743" cy="1719546"/>
          </a:xfrm>
          <a:prstGeom prst="rect">
            <a:avLst/>
          </a:prstGeom>
        </p:spPr>
      </p:pic>
      <p:sp>
        <p:nvSpPr>
          <p:cNvPr id="41" name="Retângulo 40">
            <a:extLst>
              <a:ext uri="{FF2B5EF4-FFF2-40B4-BE49-F238E27FC236}">
                <a16:creationId xmlns:a16="http://schemas.microsoft.com/office/drawing/2014/main" id="{F898EB3C-BF4E-4B7F-B8EC-F5CA1F8887A4}"/>
              </a:ext>
            </a:extLst>
          </p:cNvPr>
          <p:cNvSpPr/>
          <p:nvPr/>
        </p:nvSpPr>
        <p:spPr>
          <a:xfrm>
            <a:off x="138546" y="200601"/>
            <a:ext cx="11914908" cy="5746296"/>
          </a:xfrm>
          <a:prstGeom prst="rect">
            <a:avLst/>
          </a:prstGeom>
          <a:noFill/>
          <a:ln w="76200">
            <a:solidFill>
              <a:srgbClr val="B409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13080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6" grpId="0"/>
      <p:bldP spid="19" grpId="0"/>
      <p:bldP spid="21" grpId="0" animBg="1"/>
      <p:bldP spid="22" grpId="0"/>
      <p:bldP spid="30" grpId="0"/>
      <p:bldP spid="92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 descr="Uma imagem contendo céu&#10;&#10;Descrição gerada com muito alta confiança">
            <a:extLst>
              <a:ext uri="{FF2B5EF4-FFF2-40B4-BE49-F238E27FC236}">
                <a16:creationId xmlns:a16="http://schemas.microsoft.com/office/drawing/2014/main" id="{298F0AE9-C09F-40CE-87CD-E2C73DF3BF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9208" y="961086"/>
            <a:ext cx="4980889" cy="3429858"/>
          </a:xfrm>
          <a:prstGeom prst="rect">
            <a:avLst/>
          </a:prstGeom>
        </p:spPr>
      </p:pic>
      <p:pic>
        <p:nvPicPr>
          <p:cNvPr id="10242" name="Picture 2" descr="C:\Users\Raimundo F Ignacio\AppData\Local\Temp\SNAGHTML33d75ed3.PNG">
            <a:extLst>
              <a:ext uri="{FF2B5EF4-FFF2-40B4-BE49-F238E27FC236}">
                <a16:creationId xmlns:a16="http://schemas.microsoft.com/office/drawing/2014/main" id="{990B2C66-AAED-4B6D-8835-CF64C5B15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81604" y="2438032"/>
            <a:ext cx="2067104" cy="2144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2D66A047-39CB-4B10-8038-0EEEDDB0C2F1}"/>
              </a:ext>
            </a:extLst>
          </p:cNvPr>
          <p:cNvSpPr/>
          <p:nvPr/>
        </p:nvSpPr>
        <p:spPr>
          <a:xfrm>
            <a:off x="2751992" y="694592"/>
            <a:ext cx="4097216" cy="2936631"/>
          </a:xfrm>
          <a:prstGeom prst="wedgeEllipseCallout">
            <a:avLst>
              <a:gd name="adj1" fmla="val -55168"/>
              <a:gd name="adj2" fmla="val 43039"/>
            </a:avLst>
          </a:prstGeom>
          <a:solidFill>
            <a:srgbClr val="FF6703"/>
          </a:solidFill>
          <a:ln>
            <a:solidFill>
              <a:srgbClr val="2E0E3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s estudos das instalações de bombeamento, necessitamos recordar ainda os manômetros metálicos e os manômetros diferencias em U!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01287858-150B-4063-8AC0-D2D45D6433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06920" y="3773365"/>
            <a:ext cx="2038350" cy="2038350"/>
          </a:xfrm>
          <a:prstGeom prst="rect">
            <a:avLst/>
          </a:prstGeom>
        </p:spPr>
      </p:pic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F27B55C5-3295-45D0-9B71-1D2CFDC9B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11731"/>
              </p:ext>
            </p:extLst>
          </p:nvPr>
        </p:nvGraphicFramePr>
        <p:xfrm>
          <a:off x="4151435" y="5029200"/>
          <a:ext cx="2139460" cy="52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1435" y="5029200"/>
                        <a:ext cx="2139460" cy="52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Imagem 25" descr="http://www.eurolatte.com.br/produtos/images/pecas/vacuometro.jpg">
            <a:extLst>
              <a:ext uri="{FF2B5EF4-FFF2-40B4-BE49-F238E27FC236}">
                <a16:creationId xmlns:a16="http://schemas.microsoft.com/office/drawing/2014/main" id="{AC6DE216-303D-4174-9F1B-80053EEF1E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1926" y="3991101"/>
            <a:ext cx="2387097" cy="1806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Imagem 16508">
            <a:extLst>
              <a:ext uri="{FF2B5EF4-FFF2-40B4-BE49-F238E27FC236}">
                <a16:creationId xmlns:a16="http://schemas.microsoft.com/office/drawing/2014/main" id="{A4B3F7A8-0073-4731-B64F-4BAAD17011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7570" y="3897907"/>
            <a:ext cx="1787846" cy="1992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tângulo 15">
            <a:extLst>
              <a:ext uri="{FF2B5EF4-FFF2-40B4-BE49-F238E27FC236}">
                <a16:creationId xmlns:a16="http://schemas.microsoft.com/office/drawing/2014/main" id="{DFEB5188-6EC8-4E7E-963F-CBC4C0308417}"/>
              </a:ext>
            </a:extLst>
          </p:cNvPr>
          <p:cNvSpPr/>
          <p:nvPr/>
        </p:nvSpPr>
        <p:spPr>
          <a:xfrm>
            <a:off x="138546" y="200601"/>
            <a:ext cx="11914908" cy="6183182"/>
          </a:xfrm>
          <a:prstGeom prst="rect">
            <a:avLst/>
          </a:prstGeom>
          <a:noFill/>
          <a:ln w="76200">
            <a:solidFill>
              <a:srgbClr val="B409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DDF1FB4F-20C4-40A9-9765-2CE463CB0E2A}"/>
              </a:ext>
            </a:extLst>
          </p:cNvPr>
          <p:cNvSpPr txBox="1"/>
          <p:nvPr/>
        </p:nvSpPr>
        <p:spPr>
          <a:xfrm rot="248363">
            <a:off x="7554946" y="499420"/>
            <a:ext cx="41201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0 – Manômetro metálico tipo Bourdon; manômetro diferencial em U e equação manométrica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FEFCA2E6-23FF-4C17-97F5-FA8C4FDF801D}"/>
              </a:ext>
            </a:extLst>
          </p:cNvPr>
          <p:cNvSpPr txBox="1"/>
          <p:nvPr/>
        </p:nvSpPr>
        <p:spPr>
          <a:xfrm>
            <a:off x="6227820" y="5695682"/>
            <a:ext cx="15358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NÔMETRO</a:t>
            </a:r>
          </a:p>
        </p:txBody>
      </p:sp>
      <p:pic>
        <p:nvPicPr>
          <p:cNvPr id="10243" name="Imagem 16507" descr="http://www.wika.com.br/upload/WIKA_Thumbnails/Product-Detail-Large/PIC_PR_711_12_731_12_de_de_48120.jpg.png">
            <a:extLst>
              <a:ext uri="{FF2B5EF4-FFF2-40B4-BE49-F238E27FC236}">
                <a16:creationId xmlns:a16="http://schemas.microsoft.com/office/drawing/2014/main" id="{ED73884E-EED2-4952-9E66-BDFCEFF22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862997"/>
            <a:ext cx="1859085" cy="1859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65BAFF86-52E9-4DCD-AAE2-9EEECAED01DC}"/>
              </a:ext>
            </a:extLst>
          </p:cNvPr>
          <p:cNvSpPr txBox="1"/>
          <p:nvPr/>
        </p:nvSpPr>
        <p:spPr>
          <a:xfrm>
            <a:off x="8273675" y="5771768"/>
            <a:ext cx="15358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CUÔMETRO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D4F3D538-3148-4C0C-ABA2-4C166172A327}"/>
              </a:ext>
            </a:extLst>
          </p:cNvPr>
          <p:cNvSpPr txBox="1"/>
          <p:nvPr/>
        </p:nvSpPr>
        <p:spPr>
          <a:xfrm>
            <a:off x="10093207" y="5897715"/>
            <a:ext cx="16765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NOVACÔMETRO</a:t>
            </a:r>
          </a:p>
        </p:txBody>
      </p:sp>
    </p:spTree>
    <p:extLst>
      <p:ext uri="{BB962C8B-B14F-4D97-AF65-F5344CB8AC3E}">
        <p14:creationId xmlns:p14="http://schemas.microsoft.com/office/powerpoint/2010/main" val="2118262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348C9C7-47F0-4D3B-9C01-0554EE862448}"/>
              </a:ext>
            </a:extLst>
          </p:cNvPr>
          <p:cNvSpPr/>
          <p:nvPr/>
        </p:nvSpPr>
        <p:spPr>
          <a:xfrm>
            <a:off x="138546" y="200601"/>
            <a:ext cx="11914908" cy="5990282"/>
          </a:xfrm>
          <a:prstGeom prst="rect">
            <a:avLst/>
          </a:prstGeom>
          <a:noFill/>
          <a:ln w="76200">
            <a:solidFill>
              <a:srgbClr val="B409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266" name="Imagem 11268">
            <a:extLst>
              <a:ext uri="{FF2B5EF4-FFF2-40B4-BE49-F238E27FC236}">
                <a16:creationId xmlns:a16="http://schemas.microsoft.com/office/drawing/2014/main" id="{A6ED7112-BEBC-4445-AB60-7E07C00572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9243" y="3808826"/>
            <a:ext cx="2537982" cy="2200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9D2D44D1-114E-41CE-9688-FA178A3A02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17013" y="3965328"/>
            <a:ext cx="2345514" cy="2191710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57CE5562-37E8-4C95-814D-FC1D69A6804F}"/>
              </a:ext>
            </a:extLst>
          </p:cNvPr>
          <p:cNvSpPr/>
          <p:nvPr/>
        </p:nvSpPr>
        <p:spPr>
          <a:xfrm>
            <a:off x="317013" y="1565028"/>
            <a:ext cx="5081954" cy="2400300"/>
          </a:xfrm>
          <a:prstGeom prst="wedgeEllipseCallout">
            <a:avLst>
              <a:gd name="adj1" fmla="val -25504"/>
              <a:gd name="adj2" fmla="val 75687"/>
            </a:avLst>
          </a:prstGeom>
          <a:solidFill>
            <a:srgbClr val="DC6969"/>
          </a:solidFill>
          <a:ln>
            <a:solidFill>
              <a:srgbClr val="171717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leitura dos manômetros diferenciais em forma de U, recorrermos a equação manométrica.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282C077A-80B1-4961-A217-4D0313C22836}"/>
              </a:ext>
            </a:extLst>
          </p:cNvPr>
          <p:cNvSpPr/>
          <p:nvPr/>
        </p:nvSpPr>
        <p:spPr>
          <a:xfrm>
            <a:off x="5516463" y="390276"/>
            <a:ext cx="6576156" cy="2849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ra se obter a equação manométrica, deve-se adotar um dos dois pontos como referência. Parte-se deste ponto, marcando a pressão que atua no mesmo e a ela soma-se os produtos dos pesos específicos com as colunas descendentes (+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Sg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scendente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, subtrai-se os produtos dos pesos específicos com as colunas ascendentes (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Sg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cendente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e iguala-se à pressão que atua no ponto não escolhido como referência.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otando como referência o ponto (1) e aplicando-se a equação manométrica ao esboço representado pela figura, resulta: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A0A53DB-0FFD-4A6C-9D8D-79022ED5E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0710" y="36186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551E054-902B-42F3-8B43-474DA966D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344433"/>
              </p:ext>
            </p:extLst>
          </p:nvPr>
        </p:nvGraphicFramePr>
        <p:xfrm>
          <a:off x="6041548" y="3429000"/>
          <a:ext cx="5347149" cy="73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5" imgW="3873240" imgH="545760" progId="Equation.DSMT4">
                  <p:embed/>
                </p:oleObj>
              </mc:Choice>
              <mc:Fallback>
                <p:oleObj name="Equation" r:id="rId5" imgW="3873240" imgH="545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548" y="3429000"/>
                        <a:ext cx="5347149" cy="734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656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B957D1C8-6013-47A4-B7C0-C6A0DA5854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282005" y="850032"/>
            <a:ext cx="2428571" cy="2276190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952BF549-A3A4-4E80-90AF-A1DFE4DD8644}"/>
              </a:ext>
            </a:extLst>
          </p:cNvPr>
          <p:cNvSpPr/>
          <p:nvPr/>
        </p:nvSpPr>
        <p:spPr>
          <a:xfrm>
            <a:off x="-273796" y="360716"/>
            <a:ext cx="3362395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just">
              <a:lnSpc>
                <a:spcPct val="107000"/>
              </a:lnSpc>
              <a:spcAft>
                <a:spcPts val="800"/>
              </a:spcAft>
            </a:pPr>
            <a:r>
              <a:rPr lang="pt-BR" b="1" spc="75" dirty="0">
                <a:solidFill>
                  <a:srgbClr val="5A5A5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11 - Lei de Pascal (1620)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0F7A8275-0FE0-491F-B95F-B01259398D26}"/>
              </a:ext>
            </a:extLst>
          </p:cNvPr>
          <p:cNvSpPr/>
          <p:nvPr/>
        </p:nvSpPr>
        <p:spPr>
          <a:xfrm>
            <a:off x="3311236" y="797784"/>
            <a:ext cx="368530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dirty="0"/>
              <a:t>“A pressão em torno de um ponto fluido contínuo, incompressível e em repouso é igual em todas as direções, e ao aplicar-se uma pressão em um de seus pontos, esta será transmitida integralmente a todos os demais pontos. ”</a:t>
            </a:r>
          </a:p>
        </p:txBody>
      </p:sp>
      <p:pic>
        <p:nvPicPr>
          <p:cNvPr id="6146" name="Imagem 26">
            <a:extLst>
              <a:ext uri="{FF2B5EF4-FFF2-40B4-BE49-F238E27FC236}">
                <a16:creationId xmlns:a16="http://schemas.microsoft.com/office/drawing/2014/main" id="{396BF83A-3376-447F-AC75-6C00BF6F6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0983" y="360716"/>
            <a:ext cx="1505382" cy="2711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9A83F3D7-E339-4A6B-8BB3-18DE53A6ACF2}"/>
              </a:ext>
            </a:extLst>
          </p:cNvPr>
          <p:cNvSpPr/>
          <p:nvPr/>
        </p:nvSpPr>
        <p:spPr>
          <a:xfrm>
            <a:off x="7245927" y="555064"/>
            <a:ext cx="3025056" cy="1433063"/>
          </a:xfrm>
          <a:prstGeom prst="wedgeEllipseCallout">
            <a:avLst>
              <a:gd name="adj1" fmla="val 63002"/>
              <a:gd name="adj2" fmla="val 7394"/>
            </a:avLst>
          </a:prstGeom>
          <a:solidFill>
            <a:srgbClr val="6B51D8"/>
          </a:solidFill>
          <a:ln>
            <a:solidFill>
              <a:srgbClr val="DBD6B4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fluido hidráulico não está sujeito a quebras tais como as peças mecânicas.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A1CA3B25-D6E5-4EF8-8587-DE1168ACF523}"/>
              </a:ext>
            </a:extLst>
          </p:cNvPr>
          <p:cNvSpPr/>
          <p:nvPr/>
        </p:nvSpPr>
        <p:spPr>
          <a:xfrm>
            <a:off x="110836" y="249382"/>
            <a:ext cx="3075709" cy="3020291"/>
          </a:xfrm>
          <a:prstGeom prst="rect">
            <a:avLst/>
          </a:prstGeom>
          <a:noFill/>
          <a:ln w="76200">
            <a:solidFill>
              <a:srgbClr val="2424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9CDCFB4B-0F10-46C9-A013-B5E8B34D8626}"/>
              </a:ext>
            </a:extLst>
          </p:cNvPr>
          <p:cNvSpPr/>
          <p:nvPr/>
        </p:nvSpPr>
        <p:spPr>
          <a:xfrm>
            <a:off x="3283527" y="555064"/>
            <a:ext cx="3740728" cy="2516767"/>
          </a:xfrm>
          <a:prstGeom prst="rect">
            <a:avLst/>
          </a:prstGeom>
          <a:noFill/>
          <a:ln w="76200">
            <a:solidFill>
              <a:srgbClr val="2424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6D3DE4B2-34ED-466E-AD6F-DBAB4FC0AD9B}"/>
              </a:ext>
            </a:extLst>
          </p:cNvPr>
          <p:cNvSpPr/>
          <p:nvPr/>
        </p:nvSpPr>
        <p:spPr>
          <a:xfrm>
            <a:off x="7148945" y="249382"/>
            <a:ext cx="4765964" cy="3020291"/>
          </a:xfrm>
          <a:prstGeom prst="rect">
            <a:avLst/>
          </a:prstGeom>
          <a:noFill/>
          <a:ln w="76200">
            <a:solidFill>
              <a:srgbClr val="2424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147" name="Imagem 11291">
            <a:extLst>
              <a:ext uri="{FF2B5EF4-FFF2-40B4-BE49-F238E27FC236}">
                <a16:creationId xmlns:a16="http://schemas.microsoft.com/office/drawing/2014/main" id="{B1D761CC-F41C-4C90-B0F1-0214B833C9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665" y="3717781"/>
            <a:ext cx="1924050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339BB6E4-BB3D-4AC2-8631-0529621B72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7128" y="3586508"/>
            <a:ext cx="6246649" cy="3053369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100C8684-604F-4239-8AC4-2B867EBEBE57}"/>
              </a:ext>
            </a:extLst>
          </p:cNvPr>
          <p:cNvSpPr/>
          <p:nvPr/>
        </p:nvSpPr>
        <p:spPr>
          <a:xfrm>
            <a:off x="282005" y="3586508"/>
            <a:ext cx="2904540" cy="3053369"/>
          </a:xfrm>
          <a:prstGeom prst="rect">
            <a:avLst/>
          </a:prstGeom>
          <a:noFill/>
          <a:ln w="76200">
            <a:solidFill>
              <a:srgbClr val="2424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AF1C276D-5A69-451C-A7EC-C362D40F8117}"/>
              </a:ext>
            </a:extLst>
          </p:cNvPr>
          <p:cNvSpPr/>
          <p:nvPr/>
        </p:nvSpPr>
        <p:spPr>
          <a:xfrm>
            <a:off x="3463636" y="3449782"/>
            <a:ext cx="8451273" cy="3190095"/>
          </a:xfrm>
          <a:prstGeom prst="rect">
            <a:avLst/>
          </a:prstGeom>
          <a:noFill/>
          <a:ln w="76200">
            <a:solidFill>
              <a:srgbClr val="2424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7C036894-0773-48CB-97FD-865DA5CE48B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42" y="3793710"/>
            <a:ext cx="1385455" cy="2638963"/>
          </a:xfrm>
          <a:prstGeom prst="rect">
            <a:avLst/>
          </a:prstGeom>
        </p:spPr>
      </p:pic>
      <p:sp>
        <p:nvSpPr>
          <p:cNvPr id="16" name="Balão de Fala: Oval 15">
            <a:extLst>
              <a:ext uri="{FF2B5EF4-FFF2-40B4-BE49-F238E27FC236}">
                <a16:creationId xmlns:a16="http://schemas.microsoft.com/office/drawing/2014/main" id="{B486DA33-4E0D-4770-B8FD-F68E07826B78}"/>
              </a:ext>
            </a:extLst>
          </p:cNvPr>
          <p:cNvSpPr/>
          <p:nvPr/>
        </p:nvSpPr>
        <p:spPr>
          <a:xfrm>
            <a:off x="4336474" y="3269672"/>
            <a:ext cx="1884218" cy="1108363"/>
          </a:xfrm>
          <a:prstGeom prst="wedgeEllipseCallout">
            <a:avLst>
              <a:gd name="adj1" fmla="val -34804"/>
              <a:gd name="adj2" fmla="val 71250"/>
            </a:avLst>
          </a:prstGeom>
          <a:solidFill>
            <a:srgbClr val="825E60"/>
          </a:solidFill>
          <a:ln>
            <a:solidFill>
              <a:srgbClr val="EAC9BC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Exemplo de aplicação:</a:t>
            </a:r>
          </a:p>
        </p:txBody>
      </p:sp>
    </p:spTree>
    <p:extLst>
      <p:ext uri="{BB962C8B-B14F-4D97-AF65-F5344CB8AC3E}">
        <p14:creationId xmlns:p14="http://schemas.microsoft.com/office/powerpoint/2010/main" val="569345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>
            <a:extLst>
              <a:ext uri="{FF2B5EF4-FFF2-40B4-BE49-F238E27FC236}">
                <a16:creationId xmlns:a16="http://schemas.microsoft.com/office/drawing/2014/main" id="{091654D0-4A9B-4302-9CA6-057015DB0DF2}"/>
              </a:ext>
            </a:extLst>
          </p:cNvPr>
          <p:cNvSpPr/>
          <p:nvPr/>
        </p:nvSpPr>
        <p:spPr>
          <a:xfrm>
            <a:off x="138545" y="120073"/>
            <a:ext cx="11887200" cy="646545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" name="Imagem 10" descr="Uma imagem contendo esporte&#10;&#10;Descrição gerada com alta confiança">
            <a:extLst>
              <a:ext uri="{FF2B5EF4-FFF2-40B4-BE49-F238E27FC236}">
                <a16:creationId xmlns:a16="http://schemas.microsoft.com/office/drawing/2014/main" id="{4F415A2E-859D-4ECD-847F-29042A042F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6193" y="4522153"/>
            <a:ext cx="1979067" cy="1982666"/>
          </a:xfrm>
          <a:prstGeom prst="rect">
            <a:avLst/>
          </a:prstGeom>
        </p:spPr>
      </p:pic>
      <p:pic>
        <p:nvPicPr>
          <p:cNvPr id="8" name="Imagem 7" descr="Uma imagem contendo objeto ao ar livre, para-quedas, céu&#10;&#10;Descrição gerada com muito alta confiança">
            <a:extLst>
              <a:ext uri="{FF2B5EF4-FFF2-40B4-BE49-F238E27FC236}">
                <a16:creationId xmlns:a16="http://schemas.microsoft.com/office/drawing/2014/main" id="{2C071569-12C1-4BC8-B5A9-DEE868B525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87576" y="1095416"/>
            <a:ext cx="1230713" cy="1295488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34B602D1-7681-4CF6-8192-C3BF31B738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740" y="199118"/>
            <a:ext cx="9392222" cy="6305701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48BE39A3-A149-4AFE-A01F-39D281D4D3F1}"/>
              </a:ext>
            </a:extLst>
          </p:cNvPr>
          <p:cNvSpPr/>
          <p:nvPr/>
        </p:nvSpPr>
        <p:spPr>
          <a:xfrm>
            <a:off x="4368798" y="236970"/>
            <a:ext cx="7418279" cy="969819"/>
          </a:xfrm>
          <a:prstGeom prst="wedgeEllipseCallout">
            <a:avLst>
              <a:gd name="adj1" fmla="val 36107"/>
              <a:gd name="adj2" fmla="val 109058"/>
            </a:avLst>
          </a:prstGeom>
          <a:solidFill>
            <a:srgbClr val="79001A"/>
          </a:solidFill>
          <a:ln w="28575">
            <a:solidFill>
              <a:srgbClr val="2B2B2D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TETIZANDO O QUE ESTUDAMOS NA AULA 2:</a:t>
            </a:r>
          </a:p>
        </p:txBody>
      </p:sp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5F6288DD-F29F-4D8C-80C5-60C1EF5321C0}"/>
              </a:ext>
            </a:extLst>
          </p:cNvPr>
          <p:cNvSpPr/>
          <p:nvPr/>
        </p:nvSpPr>
        <p:spPr>
          <a:xfrm>
            <a:off x="7835553" y="4566904"/>
            <a:ext cx="2276409" cy="1318846"/>
          </a:xfrm>
          <a:prstGeom prst="wedgeEllipseCallout">
            <a:avLst>
              <a:gd name="adj1" fmla="val 71540"/>
              <a:gd name="adj2" fmla="val -5810"/>
            </a:avLst>
          </a:prstGeom>
          <a:solidFill>
            <a:srgbClr val="231F20"/>
          </a:solidFill>
          <a:ln>
            <a:solidFill>
              <a:srgbClr val="416AA0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plie sua inteligência resolvendo os problemas.</a:t>
            </a:r>
          </a:p>
        </p:txBody>
      </p:sp>
    </p:spTree>
    <p:extLst>
      <p:ext uri="{BB962C8B-B14F-4D97-AF65-F5344CB8AC3E}">
        <p14:creationId xmlns:p14="http://schemas.microsoft.com/office/powerpoint/2010/main" val="750984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8914C3C-131A-49EF-900F-BA3BE4B39D42}"/>
              </a:ext>
            </a:extLst>
          </p:cNvPr>
          <p:cNvSpPr/>
          <p:nvPr/>
        </p:nvSpPr>
        <p:spPr>
          <a:xfrm>
            <a:off x="138545" y="120073"/>
            <a:ext cx="11887200" cy="646545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FB1C9954-4351-4C6C-A340-C0A2B55500F0}"/>
              </a:ext>
            </a:extLst>
          </p:cNvPr>
          <p:cNvSpPr/>
          <p:nvPr/>
        </p:nvSpPr>
        <p:spPr>
          <a:xfrm>
            <a:off x="499030" y="272473"/>
            <a:ext cx="111662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11"/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dispositivo mostrado na figura abaixo mede o diferencial de pressão entre os pontos A e B de uma tubulação por onde escoa água.</a:t>
            </a:r>
            <a:endParaRPr lang="pt-BR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50775B05-C6CC-44B9-ACF9-BD92940EE9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7135" y="918804"/>
            <a:ext cx="5485383" cy="1637762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F2DF2AA3-2941-4B1B-838D-076BB8756556}"/>
              </a:ext>
            </a:extLst>
          </p:cNvPr>
          <p:cNvSpPr/>
          <p:nvPr/>
        </p:nvSpPr>
        <p:spPr>
          <a:xfrm>
            <a:off x="1014845" y="2804127"/>
            <a:ext cx="10281138" cy="1469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 base nos dados apresentados na figura, pede-se:</a:t>
            </a: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terminar o diferencial de pressão entre os pontos A e B, em Pa; 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Resposta: p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p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980 Pa)</a:t>
            </a:r>
          </a:p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lcular a pressão absoluta no interior da camada de ar, sendo a leitura do manômetro de Bourdon Pman = 10</a:t>
            </a:r>
            <a:r>
              <a:rPr lang="pt-BR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, e a pressão atmosférica local Patm = 10</a:t>
            </a:r>
            <a:r>
              <a:rPr lang="pt-BR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.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Resposta: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_abs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10000 Pa = 110 kPa)</a:t>
            </a:r>
            <a:endParaRPr lang="pt-BR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FA5048C2-457D-48E4-847C-AB537E7C9995}"/>
              </a:ext>
            </a:extLst>
          </p:cNvPr>
          <p:cNvSpPr/>
          <p:nvPr/>
        </p:nvSpPr>
        <p:spPr>
          <a:xfrm>
            <a:off x="572299" y="4681948"/>
            <a:ext cx="1116623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12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m manômetro diferencial é instalado entre dois condutos por onde escoa o mesmo fluido, de massa específica 800 kg/m³, como mostra a figura a seguir. A pressão no tubo (2) é constante e igual a 114 kPa. Quando, numa primeira situação p</a:t>
            </a:r>
            <a:r>
              <a:rPr lang="en-US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900 mmHg, o nível do fluido manométrico na coluna esquerda coincide com o zero da escala. Determinar a altura do fluido manométrico, na coluna da direita, em relação ao zero da escala, quando a pressão em (1) aumenta para 2280 mm Hg (</a:t>
            </a:r>
            <a:r>
              <a:rPr lang="en-US" dirty="0"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g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,36 x 10</a:t>
            </a:r>
            <a:r>
              <a:rPr lang="en-US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N/m³)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24090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4644D0E-6B66-40CF-9A3B-624B850867DD}"/>
              </a:ext>
            </a:extLst>
          </p:cNvPr>
          <p:cNvSpPr/>
          <p:nvPr/>
        </p:nvSpPr>
        <p:spPr>
          <a:xfrm>
            <a:off x="138545" y="120073"/>
            <a:ext cx="11887200" cy="630244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3314" name="Imagem 12470">
            <a:extLst>
              <a:ext uri="{FF2B5EF4-FFF2-40B4-BE49-F238E27FC236}">
                <a16:creationId xmlns:a16="http://schemas.microsoft.com/office/drawing/2014/main" id="{56FC27FE-A79F-41EF-A7A0-108A7FF9A0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01" y="311751"/>
            <a:ext cx="4656137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F09C259A-751B-4527-A29A-F5652B7AF3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783" y="514464"/>
            <a:ext cx="1542115" cy="2937362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0FCF88B9-7AA5-4972-8531-42FDB01809C7}"/>
              </a:ext>
            </a:extLst>
          </p:cNvPr>
          <p:cNvSpPr/>
          <p:nvPr/>
        </p:nvSpPr>
        <p:spPr>
          <a:xfrm>
            <a:off x="752419" y="3748249"/>
            <a:ext cx="734160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13"/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instalação, representada ao lado, tem uma bomba centrífuga de 1,5CV e se encontra em local com pressão barométrica igual a 698 mmHg, neste caso, ela irá funcionar? Justifique</a:t>
            </a:r>
            <a:endParaRPr lang="pt-BR" dirty="0"/>
          </a:p>
        </p:txBody>
      </p:sp>
      <p:pic>
        <p:nvPicPr>
          <p:cNvPr id="13315" name="Imagem 11270">
            <a:extLst>
              <a:ext uri="{FF2B5EF4-FFF2-40B4-BE49-F238E27FC236}">
                <a16:creationId xmlns:a16="http://schemas.microsoft.com/office/drawing/2014/main" id="{B3953C2A-EA58-4FBB-974D-EFA59F4CA3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8045" y="3864422"/>
            <a:ext cx="2168525" cy="2426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A1D3C629-2D75-4C11-A8D7-BA0E949E5DC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209324" y="4571313"/>
            <a:ext cx="1547056" cy="1487170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EC52FDA3-D4F0-434C-8ADA-F8CB1F2602A1}"/>
              </a:ext>
            </a:extLst>
          </p:cNvPr>
          <p:cNvSpPr/>
          <p:nvPr/>
        </p:nvSpPr>
        <p:spPr>
          <a:xfrm>
            <a:off x="7130474" y="1983145"/>
            <a:ext cx="446116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istam à solução no YouTube e se inscrevam no canal Alemão Mecflu Resolve</a:t>
            </a:r>
          </a:p>
          <a:p>
            <a:pPr algn="ctr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6"/>
              </a:rPr>
              <a:t>https://youtu.be/dyoHUrN_Zyc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4338" name="Picture 2" descr="C:\Users\Raimundo F Ignacio\AppData\Local\Temp\SNAGHTML4313c8fd.PNG">
            <a:extLst>
              <a:ext uri="{FF2B5EF4-FFF2-40B4-BE49-F238E27FC236}">
                <a16:creationId xmlns:a16="http://schemas.microsoft.com/office/drawing/2014/main" id="{8E4F9E41-C5E6-456C-B832-512CDEDF8F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7841" y="580903"/>
            <a:ext cx="1230595" cy="145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FDD3A19A-61BB-4ACA-9217-F1563317C6BA}"/>
              </a:ext>
            </a:extLst>
          </p:cNvPr>
          <p:cNvSpPr txBox="1"/>
          <p:nvPr/>
        </p:nvSpPr>
        <p:spPr>
          <a:xfrm>
            <a:off x="541263" y="4950555"/>
            <a:ext cx="62622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89013" indent="-989013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: </a:t>
            </a:r>
            <a:r>
              <a:rPr lang="pt-BR" dirty="0"/>
              <a:t>A menor depressão no  local, a que corresponde ao vácuo absoluto seria aproximadamente – 9,48 mca e como a água para chegar a bomba necessita de – 10 mca, a bomba não funciona, pois a depressão necessária estaria abaixo do vácuo absoluto.</a:t>
            </a:r>
          </a:p>
        </p:txBody>
      </p:sp>
    </p:spTree>
    <p:extLst>
      <p:ext uri="{BB962C8B-B14F-4D97-AF65-F5344CB8AC3E}">
        <p14:creationId xmlns:p14="http://schemas.microsoft.com/office/powerpoint/2010/main" val="340939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66D31561-0AE9-465E-ADE3-F9EFB80D04F3}"/>
              </a:ext>
            </a:extLst>
          </p:cNvPr>
          <p:cNvSpPr/>
          <p:nvPr/>
        </p:nvSpPr>
        <p:spPr>
          <a:xfrm>
            <a:off x="138545" y="120073"/>
            <a:ext cx="11887200" cy="630244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18DF1B1C-4915-46BF-B19E-F7A28BA6D71C}"/>
              </a:ext>
            </a:extLst>
          </p:cNvPr>
          <p:cNvSpPr/>
          <p:nvPr/>
        </p:nvSpPr>
        <p:spPr>
          <a:xfrm>
            <a:off x="304800" y="206883"/>
            <a:ext cx="11273204" cy="1367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10260" indent="-81026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 startAt="14"/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te exercício corresponde ao exercício 2.1 da bibliografia básica, ou seja, do livro do professor Franco Brunetti.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09625" lvl="2" algn="just">
              <a:lnSpc>
                <a:spcPct val="107000"/>
              </a:lnSpc>
              <a:spcAft>
                <a:spcPts val="800"/>
              </a:spcAft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 sistema da figura, desprezando-se o desnível entre os cilindros, determinar o peso G, que pode ser suportado pelo pistão V.  Desprezar os atritos. Dados:  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338" name="Imagem 16386">
            <a:extLst>
              <a:ext uri="{FF2B5EF4-FFF2-40B4-BE49-F238E27FC236}">
                <a16:creationId xmlns:a16="http://schemas.microsoft.com/office/drawing/2014/main" id="{6E5B02FC-060C-487D-A669-973A34E6E6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5668" y="1574117"/>
            <a:ext cx="5393713" cy="3913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6A0E4AAF-ACE0-4C71-A78C-B9DA009D242E}"/>
              </a:ext>
            </a:extLst>
          </p:cNvPr>
          <p:cNvSpPr/>
          <p:nvPr/>
        </p:nvSpPr>
        <p:spPr>
          <a:xfrm>
            <a:off x="304800" y="5427472"/>
            <a:ext cx="79072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istam à solução no YouTube e se inscrevam no canal Alemão Mecflu Resolve</a:t>
            </a:r>
          </a:p>
          <a:p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/>
              </a:rPr>
              <a:t>https://www.youtube.com/watch?v=vBjxkyF_C0M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C8667BFE-4B7A-4FFD-B1D4-2B7C7058D7F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6308" y="2400065"/>
            <a:ext cx="1987826" cy="2809293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38B03792-9175-4E71-BC9A-0B9F01DEBC9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8384" y="2558731"/>
            <a:ext cx="1339362" cy="2650627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16D898EC-F256-4BBD-A153-24852452E0CA}"/>
              </a:ext>
            </a:extLst>
          </p:cNvPr>
          <p:cNvSpPr/>
          <p:nvPr/>
        </p:nvSpPr>
        <p:spPr>
          <a:xfrm>
            <a:off x="1312262" y="1604361"/>
            <a:ext cx="3279530" cy="1591408"/>
          </a:xfrm>
          <a:prstGeom prst="wedgeEllipseCallout">
            <a:avLst>
              <a:gd name="adj1" fmla="val -49251"/>
              <a:gd name="adj2" fmla="val 66920"/>
            </a:avLst>
          </a:prstGeom>
          <a:solidFill>
            <a:srgbClr val="835F60"/>
          </a:solidFill>
          <a:ln w="28575">
            <a:solidFill>
              <a:srgbClr val="EAC9BC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mbre para aprender e ampliar a inteligência estude um pouco por dia!</a:t>
            </a:r>
          </a:p>
        </p:txBody>
      </p:sp>
    </p:spTree>
    <p:extLst>
      <p:ext uri="{BB962C8B-B14F-4D97-AF65-F5344CB8AC3E}">
        <p14:creationId xmlns:p14="http://schemas.microsoft.com/office/powerpoint/2010/main" val="2134082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 descr="Uma imagem contendo interior, parede, chão, sala&#10;&#10;Descrição gerada com muito alta confiança">
            <a:extLst>
              <a:ext uri="{FF2B5EF4-FFF2-40B4-BE49-F238E27FC236}">
                <a16:creationId xmlns:a16="http://schemas.microsoft.com/office/drawing/2014/main" id="{C81CBB72-8F5F-4F36-9B7B-35B93A955C8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14" b="5786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2052" name="Picture 4" descr="C:\Users\raigi\AppData\Local\Temp\SNAGHTML31a23a7e.PNG">
            <a:extLst>
              <a:ext uri="{FF2B5EF4-FFF2-40B4-BE49-F238E27FC236}">
                <a16:creationId xmlns:a16="http://schemas.microsoft.com/office/drawing/2014/main" id="{0A293774-4DE7-46A9-97C8-43DA5A79F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961053"/>
            <a:ext cx="2046294" cy="2418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raigi\AppData\Local\Temp\SNAGHTML318e32ee.PNG">
            <a:extLst>
              <a:ext uri="{FF2B5EF4-FFF2-40B4-BE49-F238E27FC236}">
                <a16:creationId xmlns:a16="http://schemas.microsoft.com/office/drawing/2014/main" id="{AC5C97B6-BEC3-42BE-A19C-B94A37BB6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9608" y="10"/>
            <a:ext cx="1292392" cy="1229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02551D19-E136-4D4F-A67D-9353F23E7D6E}"/>
              </a:ext>
            </a:extLst>
          </p:cNvPr>
          <p:cNvSpPr/>
          <p:nvPr/>
        </p:nvSpPr>
        <p:spPr>
          <a:xfrm>
            <a:off x="3530115" y="5249388"/>
            <a:ext cx="3029185" cy="552845"/>
          </a:xfrm>
          <a:prstGeom prst="wedgeEllipseCallout">
            <a:avLst>
              <a:gd name="adj1" fmla="val 53748"/>
              <a:gd name="adj2" fmla="val -105561"/>
            </a:avLst>
          </a:prstGeom>
          <a:solidFill>
            <a:srgbClr val="231F20"/>
          </a:solidFill>
          <a:ln>
            <a:solidFill>
              <a:srgbClr val="C4CED4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Estática dos fluidos</a:t>
            </a:r>
          </a:p>
        </p:txBody>
      </p:sp>
    </p:spTree>
    <p:extLst>
      <p:ext uri="{BB962C8B-B14F-4D97-AF65-F5344CB8AC3E}">
        <p14:creationId xmlns:p14="http://schemas.microsoft.com/office/powerpoint/2010/main" val="372347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2C1376F-EEB5-48E9-A5D3-CD00918B7B87}"/>
              </a:ext>
            </a:extLst>
          </p:cNvPr>
          <p:cNvSpPr/>
          <p:nvPr/>
        </p:nvSpPr>
        <p:spPr>
          <a:xfrm>
            <a:off x="138545" y="120073"/>
            <a:ext cx="11887200" cy="636385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78724C0F-C61F-4F22-A0FA-5A432F7D6EDF}"/>
              </a:ext>
            </a:extLst>
          </p:cNvPr>
          <p:cNvSpPr/>
          <p:nvPr/>
        </p:nvSpPr>
        <p:spPr>
          <a:xfrm>
            <a:off x="394189" y="283422"/>
            <a:ext cx="114036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15"/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m reservatório cúbico de 42875 litros aberto à atmosfera tem 3/5 de sua capacidade preenchida por um líquido de massa específica relativa igual a 0,82, pede-se determinar a pressão que atua em seu fundo nas escalas efetiva e absoluta.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dos: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eitura barométrica igual a 695 mmHg e a massa específica relativa do mercúrio igual a 13,6.</a:t>
            </a:r>
          </a:p>
          <a:p>
            <a:pPr marL="360363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Times New Roman" panose="02020603050405020304" pitchFamily="18" charset="0"/>
              </a:rPr>
              <a:t>Respostas: </a:t>
            </a:r>
            <a:r>
              <a:rPr lang="pt-BR" dirty="0" err="1">
                <a:latin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pt-BR" baseline="-25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pt-BR" dirty="0">
                <a:latin typeface="Calibri" panose="020F0502020204030204" pitchFamily="34" charset="0"/>
                <a:cs typeface="Times New Roman" panose="02020603050405020304" pitchFamily="18" charset="0"/>
              </a:rPr>
              <a:t> = 16875,6 Pa e </a:t>
            </a:r>
            <a:r>
              <a:rPr lang="pt-BR" dirty="0" err="1">
                <a:latin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pt-BR" baseline="-25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F_abs</a:t>
            </a:r>
            <a:r>
              <a:rPr lang="pt-BR" dirty="0">
                <a:latin typeface="Calibri" panose="020F0502020204030204" pitchFamily="34" charset="0"/>
                <a:cs typeface="Times New Roman" panose="02020603050405020304" pitchFamily="18" charset="0"/>
              </a:rPr>
              <a:t> = 109505,2 Pa.</a:t>
            </a:r>
            <a:endParaRPr lang="pt-BR" dirty="0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89C946EE-5530-4203-8612-FCECFD1E52B0}"/>
              </a:ext>
            </a:extLst>
          </p:cNvPr>
          <p:cNvSpPr/>
          <p:nvPr/>
        </p:nvSpPr>
        <p:spPr>
          <a:xfrm>
            <a:off x="394189" y="1738522"/>
            <a:ext cx="11403622" cy="2951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defTabSz="179388">
              <a:lnSpc>
                <a:spcPct val="107000"/>
              </a:lnSpc>
              <a:spcAft>
                <a:spcPts val="800"/>
              </a:spcAft>
              <a:buFont typeface="+mj-lt"/>
              <a:buAutoNum type="arabicPeriod" startAt="16"/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m compressor gera uma pressão que pode ser lida no manômetro metálico tipo Bourdon 1.  Quando o mesmo registra uma pressão  p</a:t>
            </a:r>
            <a:r>
              <a:rPr lang="pt-BR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m mmca, temos a mesma agindo em dois manômetros de coluna de fluido em forma de U, um com a água com corante como fluido manométrico e o outro com a glicerina onde, temos os desníveis ha e hg, respectivamente.   Para o funcionamento 2 a pressão é aplicada num recipiente fechado que contem água a uma altura h</a:t>
            </a:r>
            <a:r>
              <a:rPr lang="pt-BR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 que está conectado na parte inferior a uma mangueira na qual foram instalados dois piezômetros, um inclinado e outro na vertical onde registramos respectivamente L e </a:t>
            </a:r>
            <a:r>
              <a:rPr lang="pt-BR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baseline="-25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Pede-se: 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3638" indent="-265113" algn="just">
              <a:lnSpc>
                <a:spcPct val="107000"/>
              </a:lnSpc>
              <a:spcAft>
                <a:spcPts val="800"/>
              </a:spcAft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a massa específica e o peso específico da água e da glicerina;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Times New Roman" panose="02020603050405020304" pitchFamily="18" charset="0"/>
              </a:rPr>
              <a:t>Respostas: </a:t>
            </a:r>
            <a:r>
              <a:rPr lang="pt-BR" dirty="0" err="1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pt-BR" baseline="-25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pt-BR" dirty="0">
                <a:latin typeface="Calibri" panose="020F0502020204030204" pitchFamily="34" charset="0"/>
                <a:cs typeface="Times New Roman" panose="02020603050405020304" pitchFamily="18" charset="0"/>
              </a:rPr>
              <a:t> = 9026,32 N/m³; </a:t>
            </a:r>
            <a:r>
              <a:rPr lang="pt-BR" sz="1600" dirty="0" err="1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pt-BR" sz="1600" baseline="-25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pt-BR" sz="1600" dirty="0">
                <a:latin typeface="Calibri" panose="020F0502020204030204" pitchFamily="34" charset="0"/>
                <a:cs typeface="Times New Roman" panose="02020603050405020304" pitchFamily="18" charset="0"/>
              </a:rPr>
              <a:t> = 921,1 kg/m³; </a:t>
            </a:r>
            <a:r>
              <a:rPr lang="pt-BR" sz="1600" dirty="0" err="1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pt-BR" sz="1600" baseline="-25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pt-BR" sz="1600" dirty="0">
                <a:latin typeface="Calibri" panose="020F0502020204030204" pitchFamily="34" charset="0"/>
                <a:cs typeface="Times New Roman" panose="02020603050405020304" pitchFamily="18" charset="0"/>
              </a:rPr>
              <a:t> = 12625,77 N/m³; </a:t>
            </a:r>
            <a:r>
              <a:rPr lang="pt-BR" sz="1600" dirty="0" err="1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pt-BR" sz="1600" baseline="-25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pt-BR" sz="1600" dirty="0">
                <a:latin typeface="Calibri" panose="020F0502020204030204" pitchFamily="34" charset="0"/>
                <a:cs typeface="Times New Roman" panose="02020603050405020304" pitchFamily="18" charset="0"/>
              </a:rPr>
              <a:t> = 1288,34 kg/m³.</a:t>
            </a:r>
          </a:p>
          <a:p>
            <a:pPr marL="1799590" indent="-900430" algn="just">
              <a:lnSpc>
                <a:spcPct val="107000"/>
              </a:lnSpc>
              <a:spcAft>
                <a:spcPts val="800"/>
              </a:spcAft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O ângulo de inclinação do tubo para o funcionamento 2.</a:t>
            </a:r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Times New Roman" panose="02020603050405020304" pitchFamily="18" charset="0"/>
              </a:rPr>
              <a:t> Resposta: </a:t>
            </a:r>
            <a:r>
              <a:rPr lang="pt-BR" sz="1600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pt-BR" sz="1600" dirty="0">
                <a:latin typeface="Calibri" panose="020F0502020204030204" pitchFamily="34" charset="0"/>
                <a:cs typeface="Times New Roman" panose="02020603050405020304" pitchFamily="18" charset="0"/>
              </a:rPr>
              <a:t> = 63,33</a:t>
            </a:r>
            <a:r>
              <a:rPr lang="pt-BR" sz="1600" baseline="30000" dirty="0">
                <a:latin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pt-BR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362" name="Imagem 1">
            <a:extLst>
              <a:ext uri="{FF2B5EF4-FFF2-40B4-BE49-F238E27FC236}">
                <a16:creationId xmlns:a16="http://schemas.microsoft.com/office/drawing/2014/main" id="{E8866E4B-AB6F-403B-AEEB-E7AB48FBE1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382" y="4690164"/>
            <a:ext cx="6738780" cy="1719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17330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8D2E337-A46B-41FD-80A8-1760E55B6B94}"/>
              </a:ext>
            </a:extLst>
          </p:cNvPr>
          <p:cNvSpPr/>
          <p:nvPr/>
        </p:nvSpPr>
        <p:spPr>
          <a:xfrm>
            <a:off x="138545" y="120073"/>
            <a:ext cx="11887200" cy="630244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92FDB0AD-724C-478E-A533-B6027AE939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3930" y="369545"/>
            <a:ext cx="1318124" cy="2510713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A1BCAF35-BCDE-4315-8438-D3FF31469AFB}"/>
              </a:ext>
            </a:extLst>
          </p:cNvPr>
          <p:cNvSpPr/>
          <p:nvPr/>
        </p:nvSpPr>
        <p:spPr>
          <a:xfrm>
            <a:off x="448773" y="2994658"/>
            <a:ext cx="7112977" cy="2256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 startAt="17"/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bendo que o sistema ao lado encontra-se em repouso, pede-se determinar o desnível h do fluido manométrico que apresenta um peso específico igual a 26265 N/m³. Sabe-se que a pressão no ponto A é 45640 N/m² e que a pressão absoluta no ponto B é igual a 118840 Pa. 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20725" indent="-720725" algn="just">
              <a:lnSpc>
                <a:spcPct val="107000"/>
              </a:lnSpc>
              <a:spcAft>
                <a:spcPts val="800"/>
              </a:spcAft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dos: pressão atmosférica local igual a 95200Pa; peso específico da água igual a 9800 N/m³ e peso específico do óleo igual a 8036 N/m³.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6387" name="Imagem 10246">
            <a:extLst>
              <a:ext uri="{FF2B5EF4-FFF2-40B4-BE49-F238E27FC236}">
                <a16:creationId xmlns:a16="http://schemas.microsoft.com/office/drawing/2014/main" id="{BDEBBF0C-1915-4BEE-A1BE-81EA7B89B2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840" y="2350721"/>
            <a:ext cx="3954463" cy="395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878897FE-04C4-4A3D-BBD7-6BFBB821CF28}"/>
              </a:ext>
            </a:extLst>
          </p:cNvPr>
          <p:cNvSpPr/>
          <p:nvPr/>
        </p:nvSpPr>
        <p:spPr>
          <a:xfrm>
            <a:off x="595288" y="5524217"/>
            <a:ext cx="80868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 soluções dos exercícios 15 e 17 podem ser vista no meu canal no YouTube Alemão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cFluResolve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 </a:t>
            </a:r>
            <a:r>
              <a:rPr lang="pt-BR" dirty="0">
                <a:hlinkClick r:id="rId4"/>
              </a:rPr>
              <a:t>https://youtu.be/yqXgFagSK14</a:t>
            </a:r>
            <a:endParaRPr lang="pt-BR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93403D0A-75AB-4FAC-BC13-B5CF47E685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41257" y="210710"/>
            <a:ext cx="6610774" cy="2510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9410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FC181DA-835E-4712-B4F6-9C5DE8DFCD03}"/>
              </a:ext>
            </a:extLst>
          </p:cNvPr>
          <p:cNvSpPr/>
          <p:nvPr/>
        </p:nvSpPr>
        <p:spPr>
          <a:xfrm>
            <a:off x="138545" y="120073"/>
            <a:ext cx="6253019" cy="630244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E6E1F625-C7F1-4931-AFF5-F8E36A34915E}"/>
              </a:ext>
            </a:extLst>
          </p:cNvPr>
          <p:cNvSpPr/>
          <p:nvPr/>
        </p:nvSpPr>
        <p:spPr>
          <a:xfrm>
            <a:off x="286327" y="250817"/>
            <a:ext cx="42056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18"/>
            </a:pPr>
            <a:r>
              <a:rPr lang="pt-BR" dirty="0"/>
              <a:t>Achar p</a:t>
            </a:r>
            <a:r>
              <a:rPr lang="pt-BR" baseline="-25000" dirty="0"/>
              <a:t>1 </a:t>
            </a:r>
            <a:r>
              <a:rPr lang="pt-BR" dirty="0"/>
              <a:t>do sistema a seguir: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CE04E56B-D929-419E-AC17-1CB0235B000D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685309"/>
            <a:ext cx="5067300" cy="354774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47AE66BA-A79A-4F17-ACE4-6AC00D70DF19}"/>
              </a:ext>
            </a:extLst>
          </p:cNvPr>
          <p:cNvSpPr/>
          <p:nvPr/>
        </p:nvSpPr>
        <p:spPr>
          <a:xfrm>
            <a:off x="748145" y="4654604"/>
            <a:ext cx="550487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/>
              <a:t>Os dados deste exercício foram coletados na bancada de laboratório e podem ser obtidos no meu canal do YouTube Alemão MecFlu Resolve no endereço:</a:t>
            </a:r>
          </a:p>
          <a:p>
            <a:pPr algn="just"/>
            <a:endParaRPr lang="pt-BR" dirty="0"/>
          </a:p>
          <a:p>
            <a:pPr algn="just"/>
            <a:r>
              <a:rPr lang="pt-BR" dirty="0">
                <a:hlinkClick r:id="rId3"/>
              </a:rPr>
              <a:t>https://youtu.be/FEnuE78NObs</a:t>
            </a:r>
            <a:endParaRPr lang="pt-BR" dirty="0"/>
          </a:p>
          <a:p>
            <a:pPr algn="just"/>
            <a:endParaRPr lang="pt-BR" dirty="0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27DFBF77-08B6-4DE2-B75A-50D6BE39DE71}"/>
              </a:ext>
            </a:extLst>
          </p:cNvPr>
          <p:cNvSpPr/>
          <p:nvPr/>
        </p:nvSpPr>
        <p:spPr>
          <a:xfrm>
            <a:off x="6539346" y="120073"/>
            <a:ext cx="5514109" cy="630244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1CC1C5A9-8956-408D-BE75-0AF2911A8F22}"/>
              </a:ext>
            </a:extLst>
          </p:cNvPr>
          <p:cNvSpPr/>
          <p:nvPr/>
        </p:nvSpPr>
        <p:spPr>
          <a:xfrm>
            <a:off x="6683120" y="342138"/>
            <a:ext cx="5226559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omplementação</a:t>
            </a:r>
          </a:p>
          <a:p>
            <a:pPr algn="ctr"/>
            <a:r>
              <a:rPr lang="pt-BR" sz="54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das informações </a:t>
            </a:r>
            <a:endParaRPr lang="pt-BR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grpSp>
        <p:nvGrpSpPr>
          <p:cNvPr id="10" name="Agrupar 9">
            <a:extLst>
              <a:ext uri="{FF2B5EF4-FFF2-40B4-BE49-F238E27FC236}">
                <a16:creationId xmlns:a16="http://schemas.microsoft.com/office/drawing/2014/main" id="{A1EF92EE-1AED-405E-8590-2D717B06C4E4}"/>
              </a:ext>
            </a:extLst>
          </p:cNvPr>
          <p:cNvGrpSpPr/>
          <p:nvPr/>
        </p:nvGrpSpPr>
        <p:grpSpPr>
          <a:xfrm>
            <a:off x="6767369" y="2318529"/>
            <a:ext cx="4895850" cy="3829050"/>
            <a:chOff x="6767369" y="2318529"/>
            <a:chExt cx="4895850" cy="3829050"/>
          </a:xfrm>
        </p:grpSpPr>
        <p:pic>
          <p:nvPicPr>
            <p:cNvPr id="12290" name="Picture 2" descr="C:\Users\Raimundo F Ignacio\AppData\Local\Temp\SNAGHTML42e258ec.PNG">
              <a:extLst>
                <a:ext uri="{FF2B5EF4-FFF2-40B4-BE49-F238E27FC236}">
                  <a16:creationId xmlns:a16="http://schemas.microsoft.com/office/drawing/2014/main" id="{76BE98B4-D60A-4A97-84D2-DDF3588F09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67369" y="2318529"/>
              <a:ext cx="4895850" cy="38290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Imagem 8">
              <a:extLst>
                <a:ext uri="{FF2B5EF4-FFF2-40B4-BE49-F238E27FC236}">
                  <a16:creationId xmlns:a16="http://schemas.microsoft.com/office/drawing/2014/main" id="{9EBC7086-7718-43BC-8588-B0D0329E435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065886" y="3011055"/>
              <a:ext cx="1045427" cy="206892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28669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7A688F2-7CDF-487E-9002-D09FA9710B12}"/>
              </a:ext>
            </a:extLst>
          </p:cNvPr>
          <p:cNvSpPr/>
          <p:nvPr/>
        </p:nvSpPr>
        <p:spPr>
          <a:xfrm>
            <a:off x="480291" y="773673"/>
            <a:ext cx="828155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19"/>
            </a:pPr>
            <a:r>
              <a:rPr lang="pt-BR" dirty="0"/>
              <a:t>Para suspender um carro de 1500 kg usa-se um elevador hidráulico, que é mostrado ao lado. Os cilindros são dotados de pistões, que podem se mover dentro deles. O pistão maior tem um cilindro com área A</a:t>
            </a:r>
            <a:r>
              <a:rPr lang="pt-BR" baseline="-25000" dirty="0"/>
              <a:t>2 </a:t>
            </a:r>
            <a:r>
              <a:rPr lang="pt-BR" dirty="0"/>
              <a:t>= 5,0x10³ cm², e o menor tem área de A</a:t>
            </a:r>
            <a:r>
              <a:rPr lang="pt-BR" baseline="-25000" dirty="0"/>
              <a:t>1</a:t>
            </a:r>
            <a:r>
              <a:rPr lang="pt-BR" dirty="0"/>
              <a:t> = 0,010m². Qual deve ser a força aplicada ao pistão menor, para equilibrar o carro?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Times New Roman" panose="02020603050405020304" pitchFamily="18" charset="0"/>
              </a:rPr>
              <a:t>Resposta: </a:t>
            </a:r>
            <a:r>
              <a:rPr lang="pt-BR" dirty="0">
                <a:latin typeface="Calibri" panose="020F0502020204030204" pitchFamily="34" charset="0"/>
                <a:cs typeface="Times New Roman" panose="02020603050405020304" pitchFamily="18" charset="0"/>
              </a:rPr>
              <a:t>F = 294 N</a:t>
            </a:r>
            <a:endParaRPr lang="pt-BR" dirty="0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9CDA1564-2ED7-4DB6-A118-672366879E02}"/>
              </a:ext>
            </a:extLst>
          </p:cNvPr>
          <p:cNvSpPr/>
          <p:nvPr/>
        </p:nvSpPr>
        <p:spPr>
          <a:xfrm>
            <a:off x="138545" y="120073"/>
            <a:ext cx="11887200" cy="630244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514386AC-A285-4BBF-98B4-3905FBA63CE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1845" y="313630"/>
            <a:ext cx="3111500" cy="23050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D0B1FD74-EF26-42E8-BC61-2D0F56EB1928}"/>
              </a:ext>
            </a:extLst>
          </p:cNvPr>
          <p:cNvSpPr/>
          <p:nvPr/>
        </p:nvSpPr>
        <p:spPr>
          <a:xfrm>
            <a:off x="540327" y="2828835"/>
            <a:ext cx="61731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20"/>
            </a:pPr>
            <a:r>
              <a:rPr lang="pt-BR" dirty="0"/>
              <a:t>Para diminuir as cargas de pressão lidas pelos piezômetros da figura ao lado, optou-se em injetar um ar comprimido sobre os mesmos. Pede-se determinar as pressões p</a:t>
            </a:r>
            <a:r>
              <a:rPr lang="pt-BR" baseline="-25000" dirty="0"/>
              <a:t>1</a:t>
            </a:r>
            <a:r>
              <a:rPr lang="pt-BR" dirty="0"/>
              <a:t> e p</a:t>
            </a:r>
            <a:r>
              <a:rPr lang="pt-BR" baseline="-25000" dirty="0"/>
              <a:t>2</a:t>
            </a:r>
            <a:r>
              <a:rPr lang="pt-BR" dirty="0"/>
              <a:t>, bem como o desnível h do mercúrio.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E7C03301-451E-4D5F-BB31-DC3DF0F7BBF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059817" y="2804971"/>
            <a:ext cx="4910512" cy="3514381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736FC594-C2B3-4DFB-97B3-C53DBECC3F58}"/>
              </a:ext>
            </a:extLst>
          </p:cNvPr>
          <p:cNvSpPr/>
          <p:nvPr/>
        </p:nvSpPr>
        <p:spPr>
          <a:xfrm>
            <a:off x="725500" y="5100551"/>
            <a:ext cx="65670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istam às soluções dos exercícios 19 e 20 no YouTube no meu canal do YouTube Alemão MecFlu Resolve no endereço:</a:t>
            </a:r>
          </a:p>
          <a:p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4"/>
              </a:rPr>
              <a:t>https://youtu.be/AB0FPe3i_UM</a:t>
            </a:r>
            <a:r>
              <a:rPr lang="pt-BR" dirty="0"/>
              <a:t> </a:t>
            </a:r>
          </a:p>
        </p:txBody>
      </p:sp>
      <p:pic>
        <p:nvPicPr>
          <p:cNvPr id="13314" name="Picture 2" descr="C:\Users\Raimundo F Ignacio\AppData\Local\Temp\SNAGHTML42fe2a42.PNG">
            <a:extLst>
              <a:ext uri="{FF2B5EF4-FFF2-40B4-BE49-F238E27FC236}">
                <a16:creationId xmlns:a16="http://schemas.microsoft.com/office/drawing/2014/main" id="{38C751D1-7097-4AAC-984A-6B20E877D1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499" y="4127268"/>
            <a:ext cx="856946" cy="1013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2955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AA0C7F73-E9ED-48B2-AF4D-B28380166683}"/>
              </a:ext>
            </a:extLst>
          </p:cNvPr>
          <p:cNvSpPr/>
          <p:nvPr/>
        </p:nvSpPr>
        <p:spPr>
          <a:xfrm>
            <a:off x="138545" y="120073"/>
            <a:ext cx="11887200" cy="6302444"/>
          </a:xfrm>
          <a:prstGeom prst="rect">
            <a:avLst/>
          </a:prstGeom>
          <a:noFill/>
          <a:ln w="76200">
            <a:solidFill>
              <a:srgbClr val="8305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77682BC3-67D2-402E-A09D-5788172888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98198" y="2712415"/>
            <a:ext cx="3612193" cy="3673158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C1C0A955-150E-4269-8488-089100371B58}"/>
              </a:ext>
            </a:extLst>
          </p:cNvPr>
          <p:cNvSpPr/>
          <p:nvPr/>
        </p:nvSpPr>
        <p:spPr>
          <a:xfrm>
            <a:off x="637001" y="1551709"/>
            <a:ext cx="5802069" cy="1708727"/>
          </a:xfrm>
          <a:prstGeom prst="wedgeEllipseCallout">
            <a:avLst>
              <a:gd name="adj1" fmla="val -25931"/>
              <a:gd name="adj2" fmla="val 107365"/>
            </a:avLst>
          </a:prstGeom>
          <a:solidFill>
            <a:srgbClr val="7F001B"/>
          </a:solidFill>
          <a:ln w="28575">
            <a:solidFill>
              <a:srgbClr val="7DE4FE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estudante não deve esperar ganhar o peixe, mas sim deve aprender a pesca-lo!</a:t>
            </a:r>
          </a:p>
        </p:txBody>
      </p:sp>
      <p:pic>
        <p:nvPicPr>
          <p:cNvPr id="15362" name="Picture 2" descr="C:\Users\Raimundo F Ignacio\AppData\Local\Temp\SNAGHTML432da876.PNG">
            <a:extLst>
              <a:ext uri="{FF2B5EF4-FFF2-40B4-BE49-F238E27FC236}">
                <a16:creationId xmlns:a16="http://schemas.microsoft.com/office/drawing/2014/main" id="{A707653B-9A73-4C49-87BC-7CB79C4F4D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86607">
            <a:off x="1891190" y="353074"/>
            <a:ext cx="1032621" cy="1221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25B8C76D-257F-4BB5-AAED-AB02499C2C93}"/>
              </a:ext>
            </a:extLst>
          </p:cNvPr>
          <p:cNvSpPr/>
          <p:nvPr/>
        </p:nvSpPr>
        <p:spPr>
          <a:xfrm>
            <a:off x="3422464" y="484910"/>
            <a:ext cx="7947500" cy="877454"/>
          </a:xfrm>
          <a:prstGeom prst="wedgeEllipseCallout">
            <a:avLst>
              <a:gd name="adj1" fmla="val -58720"/>
              <a:gd name="adj2" fmla="val 44605"/>
            </a:avLst>
          </a:prstGeom>
          <a:solidFill>
            <a:srgbClr val="002244"/>
          </a:solidFill>
          <a:ln w="38100">
            <a:solidFill>
              <a:srgbClr val="4B92D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úvidas podem ser enviadas para:</a:t>
            </a:r>
          </a:p>
          <a:p>
            <a:pPr algn="ctr"/>
            <a:r>
              <a:rPr lang="pt-BR" dirty="0"/>
              <a:t>raimundo.ignacio@escoladavida.eng.br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8FBF0F2A-71CC-4649-8B4B-122BBB17DC64}"/>
              </a:ext>
            </a:extLst>
          </p:cNvPr>
          <p:cNvSpPr/>
          <p:nvPr/>
        </p:nvSpPr>
        <p:spPr>
          <a:xfrm>
            <a:off x="3943223" y="4615758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pt-BR" dirty="0"/>
              <a:t>O engenheiro deve saber interagir entre o fazer e o pensar.</a:t>
            </a:r>
          </a:p>
          <a:p>
            <a:pPr algn="ctr"/>
            <a:r>
              <a:rPr lang="pt-BR" dirty="0"/>
              <a:t>Além disto, deve estar apto a resolver problemas e criar oportunidades de forma sustentável e isto só ocorre se além de amar a profissão, tiver as qualidades de persistência, dedicação e disciplina no aprender sempre!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F6497CFC-216D-48F4-9E5F-322CE658DE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0172055" y="3800135"/>
            <a:ext cx="1758186" cy="2572955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19F5416F-908C-4B33-B2DF-F4D6F3808A99}"/>
              </a:ext>
            </a:extLst>
          </p:cNvPr>
          <p:cNvSpPr/>
          <p:nvPr/>
        </p:nvSpPr>
        <p:spPr>
          <a:xfrm>
            <a:off x="6649499" y="1503578"/>
            <a:ext cx="5280742" cy="2015080"/>
          </a:xfrm>
          <a:prstGeom prst="wedgeEllipseCallout">
            <a:avLst>
              <a:gd name="adj1" fmla="val 22702"/>
              <a:gd name="adj2" fmla="val 92293"/>
            </a:avLst>
          </a:prstGeom>
          <a:solidFill>
            <a:srgbClr val="002142"/>
          </a:solidFill>
          <a:ln w="28575">
            <a:solidFill>
              <a:srgbClr val="8FB5FF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ó avance no curso, após resolver os 10 problemas propostos, lembre, a obtenção das suas soluções são ginásticas para seu cérebro com o intuito de aumentar sua inteligência!</a:t>
            </a:r>
          </a:p>
        </p:txBody>
      </p:sp>
    </p:spTree>
    <p:extLst>
      <p:ext uri="{BB962C8B-B14F-4D97-AF65-F5344CB8AC3E}">
        <p14:creationId xmlns:p14="http://schemas.microsoft.com/office/powerpoint/2010/main" val="262135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Uma imagem contendo natureza&#10;&#10;Descrição gerada com muito alta confiança">
            <a:extLst>
              <a:ext uri="{FF2B5EF4-FFF2-40B4-BE49-F238E27FC236}">
                <a16:creationId xmlns:a16="http://schemas.microsoft.com/office/drawing/2014/main" id="{0BB46EDF-58A1-48F2-A056-40F30E136D5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788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11270" name="Picture 6" descr="C:\Users\raigi\AppData\Local\Temp\SNAGHTML3e875bc.PNG">
            <a:extLst>
              <a:ext uri="{FF2B5EF4-FFF2-40B4-BE49-F238E27FC236}">
                <a16:creationId xmlns:a16="http://schemas.microsoft.com/office/drawing/2014/main" id="{1D093D2C-7125-4A33-B7D4-B08CD60F90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4271" y="2852739"/>
            <a:ext cx="3219450" cy="3895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Balão de Pensamento: Nuvem 2">
            <a:extLst>
              <a:ext uri="{FF2B5EF4-FFF2-40B4-BE49-F238E27FC236}">
                <a16:creationId xmlns:a16="http://schemas.microsoft.com/office/drawing/2014/main" id="{E02C1DA6-B42B-476B-B6CB-6789E1ABC479}"/>
              </a:ext>
            </a:extLst>
          </p:cNvPr>
          <p:cNvSpPr/>
          <p:nvPr/>
        </p:nvSpPr>
        <p:spPr>
          <a:xfrm>
            <a:off x="443345" y="10"/>
            <a:ext cx="6954981" cy="2341418"/>
          </a:xfrm>
          <a:prstGeom prst="cloudCallout">
            <a:avLst>
              <a:gd name="adj1" fmla="val -36940"/>
              <a:gd name="adj2" fmla="val 84393"/>
            </a:avLst>
          </a:prstGeom>
          <a:solidFill>
            <a:srgbClr val="FC9200"/>
          </a:solidFill>
          <a:ln>
            <a:solidFill>
              <a:srgbClr val="1F0F02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tempo passa e continuo tendo como companheira a morte e como amante a vida!</a:t>
            </a:r>
          </a:p>
        </p:txBody>
      </p:sp>
    </p:spTree>
    <p:extLst>
      <p:ext uri="{BB962C8B-B14F-4D97-AF65-F5344CB8AC3E}">
        <p14:creationId xmlns:p14="http://schemas.microsoft.com/office/powerpoint/2010/main" val="3764510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6611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A612AF6B-BFFD-416D-B1B8-FA8241D783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653" y="666113"/>
            <a:ext cx="5236801" cy="5571066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AB793C3A-1CE7-4D50-9F11-3FB975C70B16}"/>
              </a:ext>
            </a:extLst>
          </p:cNvPr>
          <p:cNvSpPr/>
          <p:nvPr/>
        </p:nvSpPr>
        <p:spPr>
          <a:xfrm>
            <a:off x="5486399" y="868218"/>
            <a:ext cx="6160655" cy="2272146"/>
          </a:xfrm>
          <a:prstGeom prst="wedgeEllipseCallout">
            <a:avLst>
              <a:gd name="adj1" fmla="val -57935"/>
              <a:gd name="adj2" fmla="val 22663"/>
            </a:avLst>
          </a:prstGeom>
          <a:solidFill>
            <a:srgbClr val="1C5A00"/>
          </a:solidFill>
          <a:ln>
            <a:solidFill>
              <a:srgbClr val="1785D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realmente ser aprendida, a aula deve motivar o estudo</a:t>
            </a:r>
          </a:p>
          <a:p>
            <a:pPr algn="ctr"/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ário e solitário! 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84FB62C4-6F00-4875-A8AB-C2A8F43A05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1236" y="3189914"/>
            <a:ext cx="3143643" cy="3093445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610A54AA-BF89-4A95-93FD-A72F1D96214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1891" y="3257195"/>
            <a:ext cx="1739290" cy="3026164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77B20744-26FC-4180-8A8B-15DDE8397A9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0513" y="5558416"/>
            <a:ext cx="1501270" cy="823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645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9E90EB45-EEE9-4563-8179-65EF62AE097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4E4E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23D0EF74-AD1E-4FD9-914D-8EC9058EBBA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A5B93BC8-600F-4617-B1FA-561E18F10ADC}"/>
              </a:ext>
            </a:extLst>
          </p:cNvPr>
          <p:cNvSpPr txBox="1"/>
          <p:nvPr/>
        </p:nvSpPr>
        <p:spPr>
          <a:xfrm>
            <a:off x="4341091" y="83127"/>
            <a:ext cx="3334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3 - HIDROSTÁTICA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6369ABCF-B98F-4049-B3DB-5E5F4059A03D}"/>
              </a:ext>
            </a:extLst>
          </p:cNvPr>
          <p:cNvSpPr txBox="1"/>
          <p:nvPr/>
        </p:nvSpPr>
        <p:spPr>
          <a:xfrm>
            <a:off x="5698837" y="5732842"/>
            <a:ext cx="6493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UDA O FLUIDO EM REPOUSO!</a:t>
            </a:r>
          </a:p>
        </p:txBody>
      </p:sp>
      <p:pic>
        <p:nvPicPr>
          <p:cNvPr id="1028" name="Picture 4" descr="C:\Users\Raimundo F Ignacio\AppData\Local\Temp\SNAGHTML206cbdce.PNG">
            <a:extLst>
              <a:ext uri="{FF2B5EF4-FFF2-40B4-BE49-F238E27FC236}">
                <a16:creationId xmlns:a16="http://schemas.microsoft.com/office/drawing/2014/main" id="{AF727B87-2CC9-45FA-9552-F46922E2B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9890" y="1330036"/>
            <a:ext cx="3099377" cy="3099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Agrupar 17">
            <a:extLst>
              <a:ext uri="{FF2B5EF4-FFF2-40B4-BE49-F238E27FC236}">
                <a16:creationId xmlns:a16="http://schemas.microsoft.com/office/drawing/2014/main" id="{C6377328-5CEB-4676-84FB-95BE3D0E4CE4}"/>
              </a:ext>
            </a:extLst>
          </p:cNvPr>
          <p:cNvGrpSpPr/>
          <p:nvPr/>
        </p:nvGrpSpPr>
        <p:grpSpPr>
          <a:xfrm>
            <a:off x="767882" y="539249"/>
            <a:ext cx="4508080" cy="5973542"/>
            <a:chOff x="767882" y="539249"/>
            <a:chExt cx="4508080" cy="5973542"/>
          </a:xfrm>
        </p:grpSpPr>
        <p:pic>
          <p:nvPicPr>
            <p:cNvPr id="8" name="Imagem 7">
              <a:extLst>
                <a:ext uri="{FF2B5EF4-FFF2-40B4-BE49-F238E27FC236}">
                  <a16:creationId xmlns:a16="http://schemas.microsoft.com/office/drawing/2014/main" id="{3CB949C8-A66C-4608-A9F7-C6931995417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22168" y="539249"/>
              <a:ext cx="450628" cy="380115"/>
            </a:xfrm>
            <a:prstGeom prst="rect">
              <a:avLst/>
            </a:prstGeom>
          </p:spPr>
        </p:pic>
        <p:grpSp>
          <p:nvGrpSpPr>
            <p:cNvPr id="17" name="Agrupar 16">
              <a:extLst>
                <a:ext uri="{FF2B5EF4-FFF2-40B4-BE49-F238E27FC236}">
                  <a16:creationId xmlns:a16="http://schemas.microsoft.com/office/drawing/2014/main" id="{5590CF53-1BDA-4A10-AB5F-231B6007EBD8}"/>
                </a:ext>
              </a:extLst>
            </p:cNvPr>
            <p:cNvGrpSpPr/>
            <p:nvPr/>
          </p:nvGrpSpPr>
          <p:grpSpPr>
            <a:xfrm>
              <a:off x="767882" y="754844"/>
              <a:ext cx="4508080" cy="5757947"/>
              <a:chOff x="767882" y="754844"/>
              <a:chExt cx="4508080" cy="5757947"/>
            </a:xfrm>
          </p:grpSpPr>
          <p:grpSp>
            <p:nvGrpSpPr>
              <p:cNvPr id="13" name="Agrupar 12">
                <a:extLst>
                  <a:ext uri="{FF2B5EF4-FFF2-40B4-BE49-F238E27FC236}">
                    <a16:creationId xmlns:a16="http://schemas.microsoft.com/office/drawing/2014/main" id="{CE1339AB-03E7-4960-A682-A05A45594C54}"/>
                  </a:ext>
                </a:extLst>
              </p:cNvPr>
              <p:cNvGrpSpPr/>
              <p:nvPr/>
            </p:nvGrpSpPr>
            <p:grpSpPr>
              <a:xfrm>
                <a:off x="767882" y="754844"/>
                <a:ext cx="4508080" cy="5757947"/>
                <a:chOff x="767882" y="754844"/>
                <a:chExt cx="4508080" cy="5757947"/>
              </a:xfrm>
            </p:grpSpPr>
            <p:pic>
              <p:nvPicPr>
                <p:cNvPr id="1026" name="Picture 2" descr="C:\Users\Raimundo F Ignacio\AppData\Local\Temp\SNAGHTML1ebbd4ea.PNG">
                  <a:extLst>
                    <a:ext uri="{FF2B5EF4-FFF2-40B4-BE49-F238E27FC236}">
                      <a16:creationId xmlns:a16="http://schemas.microsoft.com/office/drawing/2014/main" id="{100F8AFC-C2B5-4B09-88D4-4F71DBCB2D3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7882" y="941725"/>
                  <a:ext cx="4508080" cy="557106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grpSp>
              <p:nvGrpSpPr>
                <p:cNvPr id="12" name="Agrupar 11">
                  <a:extLst>
                    <a:ext uri="{FF2B5EF4-FFF2-40B4-BE49-F238E27FC236}">
                      <a16:creationId xmlns:a16="http://schemas.microsoft.com/office/drawing/2014/main" id="{607903BC-17F8-46A0-954C-BD3A99DEA6F9}"/>
                    </a:ext>
                  </a:extLst>
                </p:cNvPr>
                <p:cNvGrpSpPr/>
                <p:nvPr/>
              </p:nvGrpSpPr>
              <p:grpSpPr>
                <a:xfrm>
                  <a:off x="1540584" y="754844"/>
                  <a:ext cx="476695" cy="1552788"/>
                  <a:chOff x="1540584" y="754844"/>
                  <a:chExt cx="476695" cy="1552788"/>
                </a:xfrm>
              </p:grpSpPr>
              <p:pic>
                <p:nvPicPr>
                  <p:cNvPr id="1030" name="Picture 6" descr="C:\Users\Raimundo F Ignacio\AppData\Local\Temp\SNAGHTML2203204a.PNG">
                    <a:extLst>
                      <a:ext uri="{FF2B5EF4-FFF2-40B4-BE49-F238E27FC236}">
                        <a16:creationId xmlns:a16="http://schemas.microsoft.com/office/drawing/2014/main" id="{3B3E9037-2CEA-4313-9C06-4F18F9A4A86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540584" y="754844"/>
                    <a:ext cx="434021" cy="552450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1032" name="Picture 8" descr="C:\Users\Raimundo F Ignacio\AppData\Local\Temp\SNAGHTML2203204a.PNG">
                    <a:extLst>
                      <a:ext uri="{FF2B5EF4-FFF2-40B4-BE49-F238E27FC236}">
                        <a16:creationId xmlns:a16="http://schemas.microsoft.com/office/drawing/2014/main" id="{6AA7800F-D6E5-4F7C-8A04-554820FD4C28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540584" y="1251730"/>
                    <a:ext cx="476695" cy="729165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1034" name="Picture 10" descr="C:\Users\Raimundo F Ignacio\AppData\Local\Temp\SNAGHTML2203204a.PNG">
                    <a:extLst>
                      <a:ext uri="{FF2B5EF4-FFF2-40B4-BE49-F238E27FC236}">
                        <a16:creationId xmlns:a16="http://schemas.microsoft.com/office/drawing/2014/main" id="{640F33CC-0B71-42B8-82D7-9467A42CB75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627553" y="1755182"/>
                    <a:ext cx="295275" cy="552450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</p:grpSp>
          </p:grpSp>
          <p:cxnSp>
            <p:nvCxnSpPr>
              <p:cNvPr id="15" name="Conector reto 14">
                <a:extLst>
                  <a:ext uri="{FF2B5EF4-FFF2-40B4-BE49-F238E27FC236}">
                    <a16:creationId xmlns:a16="http://schemas.microsoft.com/office/drawing/2014/main" id="{ED283544-0269-4638-B4EC-7CA48A4FE1DA}"/>
                  </a:ext>
                </a:extLst>
              </p:cNvPr>
              <p:cNvCxnSpPr/>
              <p:nvPr/>
            </p:nvCxnSpPr>
            <p:spPr>
              <a:xfrm flipV="1">
                <a:off x="2017279" y="1154545"/>
                <a:ext cx="615085" cy="1016000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6B6C9A25-BA5A-4BC7-91CD-C68E2DB7DEF1}"/>
                  </a:ext>
                </a:extLst>
              </p:cNvPr>
              <p:cNvSpPr txBox="1"/>
              <p:nvPr/>
            </p:nvSpPr>
            <p:spPr>
              <a:xfrm>
                <a:off x="2248944" y="790977"/>
                <a:ext cx="264112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ível constante</a:t>
                </a:r>
              </a:p>
            </p:txBody>
          </p:sp>
        </p:grpSp>
      </p:grpSp>
      <p:pic>
        <p:nvPicPr>
          <p:cNvPr id="19" name="Imagem 18">
            <a:extLst>
              <a:ext uri="{FF2B5EF4-FFF2-40B4-BE49-F238E27FC236}">
                <a16:creationId xmlns:a16="http://schemas.microsoft.com/office/drawing/2014/main" id="{46F1B3E4-9DF0-4CCD-9F4B-0363AB7DB9B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87943" y="2350913"/>
            <a:ext cx="5314950" cy="3343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5737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0B122B51-719B-4FC6-AB21-08AA8476B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0" name="Picture 4" descr="C:\Users\Raimundo F Ignacio\AppData\Local\Temp\SNAGHTML206cbdce.PNG">
            <a:extLst>
              <a:ext uri="{FF2B5EF4-FFF2-40B4-BE49-F238E27FC236}">
                <a16:creationId xmlns:a16="http://schemas.microsoft.com/office/drawing/2014/main" id="{E4CAA757-1459-4DBA-8EB4-D562300BD4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19" y="228600"/>
            <a:ext cx="1615931" cy="1615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4406E688-C7F1-404B-85F5-DA297FB7F700}"/>
              </a:ext>
            </a:extLst>
          </p:cNvPr>
          <p:cNvSpPr/>
          <p:nvPr/>
        </p:nvSpPr>
        <p:spPr>
          <a:xfrm>
            <a:off x="1547875" y="1671782"/>
            <a:ext cx="2400300" cy="724621"/>
          </a:xfrm>
          <a:prstGeom prst="wedgeEllipseCallout">
            <a:avLst>
              <a:gd name="adj1" fmla="val -63915"/>
              <a:gd name="adj2" fmla="val -88029"/>
            </a:avLst>
          </a:prstGeom>
          <a:solidFill>
            <a:srgbClr val="466581"/>
          </a:solidFill>
          <a:ln>
            <a:solidFill>
              <a:srgbClr val="8EAAAF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4 Pressão</a:t>
            </a:r>
          </a:p>
        </p:txBody>
      </p:sp>
      <p:pic>
        <p:nvPicPr>
          <p:cNvPr id="3083" name="Picture 3" descr="FT2">
            <a:extLst>
              <a:ext uri="{FF2B5EF4-FFF2-40B4-BE49-F238E27FC236}">
                <a16:creationId xmlns:a16="http://schemas.microsoft.com/office/drawing/2014/main" id="{98052C9C-56BA-4BD4-A81C-C56D3FFCEF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2339" y="587085"/>
            <a:ext cx="3603625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5">
            <a:extLst>
              <a:ext uri="{FF2B5EF4-FFF2-40B4-BE49-F238E27FC236}">
                <a16:creationId xmlns:a16="http://schemas.microsoft.com/office/drawing/2014/main" id="{07B438F4-47F4-4982-8915-AB9437BAB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1350" y="20806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D9CCA6EF-1CDF-4140-82BA-4A0524352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684303"/>
              </p:ext>
            </p:extLst>
          </p:nvPr>
        </p:nvGraphicFramePr>
        <p:xfrm>
          <a:off x="8465497" y="2034092"/>
          <a:ext cx="20955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Equation" r:id="rId5" imgW="1688760" imgH="431640" progId="Equation.DSMT4">
                  <p:embed/>
                </p:oleObj>
              </mc:Choice>
              <mc:Fallback>
                <p:oleObj name="Equation" r:id="rId5" imgW="168876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497" y="2034092"/>
                        <a:ext cx="209550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13">
            <a:extLst>
              <a:ext uri="{FF2B5EF4-FFF2-40B4-BE49-F238E27FC236}">
                <a16:creationId xmlns:a16="http://schemas.microsoft.com/office/drawing/2014/main" id="{750AA2DD-C5AD-4032-887C-F3E3441D12ED}"/>
              </a:ext>
            </a:extLst>
          </p:cNvPr>
          <p:cNvSpPr/>
          <p:nvPr/>
        </p:nvSpPr>
        <p:spPr>
          <a:xfrm>
            <a:off x="6531945" y="921201"/>
            <a:ext cx="9284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ou</a:t>
            </a: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8E8F5D5F-172C-487C-B88A-7F5EE4C471A9}"/>
              </a:ext>
            </a:extLst>
          </p:cNvPr>
          <p:cNvSpPr/>
          <p:nvPr/>
        </p:nvSpPr>
        <p:spPr>
          <a:xfrm>
            <a:off x="184419" y="101601"/>
            <a:ext cx="11823162" cy="2733830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F070020A-BB2F-4CDF-A9B9-FA669955DAB3}"/>
              </a:ext>
            </a:extLst>
          </p:cNvPr>
          <p:cNvSpPr/>
          <p:nvPr/>
        </p:nvSpPr>
        <p:spPr>
          <a:xfrm>
            <a:off x="184419" y="3015336"/>
            <a:ext cx="11823162" cy="361406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5F112A74-3826-4604-A012-19CC4CEF454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90528" y="3610985"/>
            <a:ext cx="1547160" cy="2893607"/>
          </a:xfrm>
          <a:prstGeom prst="rect">
            <a:avLst/>
          </a:prstGeom>
        </p:spPr>
      </p:pic>
      <p:sp>
        <p:nvSpPr>
          <p:cNvPr id="19" name="Balão de Fala: Oval 18">
            <a:extLst>
              <a:ext uri="{FF2B5EF4-FFF2-40B4-BE49-F238E27FC236}">
                <a16:creationId xmlns:a16="http://schemas.microsoft.com/office/drawing/2014/main" id="{5751A764-4688-4897-BBDE-448D51101EE4}"/>
              </a:ext>
            </a:extLst>
          </p:cNvPr>
          <p:cNvSpPr/>
          <p:nvPr/>
        </p:nvSpPr>
        <p:spPr>
          <a:xfrm>
            <a:off x="1799085" y="3222168"/>
            <a:ext cx="3622312" cy="1463530"/>
          </a:xfrm>
          <a:prstGeom prst="wedgeEllipseCallout">
            <a:avLst>
              <a:gd name="adj1" fmla="val -55774"/>
              <a:gd name="adj2" fmla="val 41442"/>
            </a:avLst>
          </a:prstGeom>
          <a:solidFill>
            <a:srgbClr val="9C2E2A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ntagem do fluido em relação aos sólidos:</a:t>
            </a:r>
          </a:p>
        </p:txBody>
      </p:sp>
      <p:pic>
        <p:nvPicPr>
          <p:cNvPr id="3094" name="Picture 2" descr="FT2">
            <a:extLst>
              <a:ext uri="{FF2B5EF4-FFF2-40B4-BE49-F238E27FC236}">
                <a16:creationId xmlns:a16="http://schemas.microsoft.com/office/drawing/2014/main" id="{EF691E1F-205A-4AA3-A4FB-B7B32AFEE3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387" y="3158500"/>
            <a:ext cx="223996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5" name="Imagem 12419">
            <a:extLst>
              <a:ext uri="{FF2B5EF4-FFF2-40B4-BE49-F238E27FC236}">
                <a16:creationId xmlns:a16="http://schemas.microsoft.com/office/drawing/2014/main" id="{47369A66-B0BF-4916-AAC3-946572343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4638" y="4244446"/>
            <a:ext cx="1722437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Imagem 21">
            <a:extLst>
              <a:ext uri="{FF2B5EF4-FFF2-40B4-BE49-F238E27FC236}">
                <a16:creationId xmlns:a16="http://schemas.microsoft.com/office/drawing/2014/main" id="{C6255E0F-2487-4A93-810C-135AAD7A63B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213152" y="3079697"/>
            <a:ext cx="1755505" cy="1945985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1F82AAEE-C7C5-4A93-91C5-2ADB0D91B18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74858" y="637105"/>
            <a:ext cx="2634295" cy="192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32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8ABBB6F6-90F5-443D-88DE-55DC1413F6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637" y="489536"/>
            <a:ext cx="1447925" cy="2461473"/>
          </a:xfrm>
          <a:prstGeom prst="rect">
            <a:avLst/>
          </a:prstGeom>
        </p:spPr>
      </p:pic>
      <p:sp>
        <p:nvSpPr>
          <p:cNvPr id="4" name="Balão de Pensamento: Nuvem 3">
            <a:extLst>
              <a:ext uri="{FF2B5EF4-FFF2-40B4-BE49-F238E27FC236}">
                <a16:creationId xmlns:a16="http://schemas.microsoft.com/office/drawing/2014/main" id="{26282E6F-AE52-4BD0-98AD-2FB161AE83DF}"/>
              </a:ext>
            </a:extLst>
          </p:cNvPr>
          <p:cNvSpPr/>
          <p:nvPr/>
        </p:nvSpPr>
        <p:spPr>
          <a:xfrm>
            <a:off x="2004291" y="341754"/>
            <a:ext cx="4729018" cy="785082"/>
          </a:xfrm>
          <a:prstGeom prst="cloudCallout">
            <a:avLst>
              <a:gd name="adj1" fmla="val -59895"/>
              <a:gd name="adj2" fmla="val 30735"/>
            </a:avLst>
          </a:prstGeom>
          <a:solidFill>
            <a:srgbClr val="9C2E2A"/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 bom lembrar que: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25868C20-A8E2-477D-95BC-F601890F8BF5}"/>
              </a:ext>
            </a:extLst>
          </p:cNvPr>
          <p:cNvSpPr/>
          <p:nvPr/>
        </p:nvSpPr>
        <p:spPr>
          <a:xfrm>
            <a:off x="2396288" y="1438811"/>
            <a:ext cx="433702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 a pressão for constante, resulta: 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758036A-8C86-47FA-978E-8E6CE3B12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43499"/>
              </p:ext>
            </p:extLst>
          </p:nvPr>
        </p:nvGraphicFramePr>
        <p:xfrm>
          <a:off x="2884997" y="2110573"/>
          <a:ext cx="2967605" cy="43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4" imgW="2044440" imgH="291960" progId="Equation.DSMT4">
                  <p:embed/>
                </p:oleObj>
              </mc:Choice>
              <mc:Fallback>
                <p:oleObj name="Equation" r:id="rId4" imgW="204444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997" y="2110573"/>
                        <a:ext cx="2967605" cy="430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>
            <a:extLst>
              <a:ext uri="{FF2B5EF4-FFF2-40B4-BE49-F238E27FC236}">
                <a16:creationId xmlns:a16="http://schemas.microsoft.com/office/drawing/2014/main" id="{A241BD8F-4C4A-4242-B8CC-2BDB3D3259EB}"/>
              </a:ext>
            </a:extLst>
          </p:cNvPr>
          <p:cNvSpPr/>
          <p:nvPr/>
        </p:nvSpPr>
        <p:spPr>
          <a:xfrm>
            <a:off x="412109" y="2951009"/>
            <a:ext cx="617982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vemos sempre saber que pressão é diferente de força, mesmo porque mesma força pode resultar em pressões diferentes. </a:t>
            </a:r>
            <a:endParaRPr lang="pt-BR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099" name="Imagem 12417">
            <a:extLst>
              <a:ext uri="{FF2B5EF4-FFF2-40B4-BE49-F238E27FC236}">
                <a16:creationId xmlns:a16="http://schemas.microsoft.com/office/drawing/2014/main" id="{43680FF2-A6A0-41DE-BE5A-6F121C0D57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25" y="4151868"/>
            <a:ext cx="6167322" cy="2084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7894F5C5-4BC3-44ED-AAAF-FABCBA158280}"/>
              </a:ext>
            </a:extLst>
          </p:cNvPr>
          <p:cNvSpPr/>
          <p:nvPr/>
        </p:nvSpPr>
        <p:spPr>
          <a:xfrm>
            <a:off x="175492" y="129309"/>
            <a:ext cx="6816436" cy="6456214"/>
          </a:xfrm>
          <a:prstGeom prst="rect">
            <a:avLst/>
          </a:prstGeom>
          <a:noFill/>
          <a:ln w="76200">
            <a:solidFill>
              <a:srgbClr val="9C2E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C5DD16A7-2D6A-4CD2-ACAF-767B5FFCB0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539068" y="4105578"/>
            <a:ext cx="1447925" cy="2461473"/>
          </a:xfrm>
          <a:prstGeom prst="rect">
            <a:avLst/>
          </a:prstGeom>
        </p:spPr>
      </p:pic>
      <p:sp>
        <p:nvSpPr>
          <p:cNvPr id="14" name="Balão de Fala: Oval 13">
            <a:extLst>
              <a:ext uri="{FF2B5EF4-FFF2-40B4-BE49-F238E27FC236}">
                <a16:creationId xmlns:a16="http://schemas.microsoft.com/office/drawing/2014/main" id="{6D50A721-087C-44DE-9150-6B7E7D616B99}"/>
              </a:ext>
            </a:extLst>
          </p:cNvPr>
          <p:cNvSpPr/>
          <p:nvPr/>
        </p:nvSpPr>
        <p:spPr>
          <a:xfrm>
            <a:off x="7232619" y="355613"/>
            <a:ext cx="4791366" cy="3703392"/>
          </a:xfrm>
          <a:prstGeom prst="wedgeEllipseCallout">
            <a:avLst>
              <a:gd name="adj1" fmla="val -22903"/>
              <a:gd name="adj2" fmla="val 65069"/>
            </a:avLst>
          </a:prstGeom>
          <a:solidFill>
            <a:srgbClr val="9C2E2A"/>
          </a:solidFill>
          <a:ln>
            <a:solidFill>
              <a:srgbClr val="000000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 (a) temos uma pressão de 10 N/cm² e em (b) uma pressão de 20 N/cm², portanto uma mesma força de 100 N originando pressões diferentes e isto prova que força é diferente de pressão.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F19E4808-0D2E-4E31-83E8-B8DC609B503A}"/>
              </a:ext>
            </a:extLst>
          </p:cNvPr>
          <p:cNvSpPr/>
          <p:nvPr/>
        </p:nvSpPr>
        <p:spPr>
          <a:xfrm>
            <a:off x="7154657" y="129309"/>
            <a:ext cx="4924744" cy="6456214"/>
          </a:xfrm>
          <a:prstGeom prst="rect">
            <a:avLst/>
          </a:prstGeom>
          <a:noFill/>
          <a:ln w="76200">
            <a:solidFill>
              <a:srgbClr val="9C2E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B02B3C04-2214-435E-9AC0-A456322FE59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5915" y="4464336"/>
            <a:ext cx="1591196" cy="2084243"/>
          </a:xfrm>
          <a:prstGeom prst="rect">
            <a:avLst/>
          </a:prstGeom>
        </p:spPr>
      </p:pic>
      <p:sp>
        <p:nvSpPr>
          <p:cNvPr id="18" name="Balão de Fala: Oval 17">
            <a:extLst>
              <a:ext uri="{FF2B5EF4-FFF2-40B4-BE49-F238E27FC236}">
                <a16:creationId xmlns:a16="http://schemas.microsoft.com/office/drawing/2014/main" id="{EDB34C4A-2B1D-4D9F-B32A-B8060C923585}"/>
              </a:ext>
            </a:extLst>
          </p:cNvPr>
          <p:cNvSpPr/>
          <p:nvPr/>
        </p:nvSpPr>
        <p:spPr>
          <a:xfrm>
            <a:off x="9199418" y="4464336"/>
            <a:ext cx="1591196" cy="985119"/>
          </a:xfrm>
          <a:prstGeom prst="wedgeEllipseCallout">
            <a:avLst>
              <a:gd name="adj1" fmla="val 59271"/>
              <a:gd name="adj2" fmla="val 45623"/>
            </a:avLst>
          </a:prstGeom>
          <a:solidFill>
            <a:srgbClr val="A57D25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endi!</a:t>
            </a:r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81A3BB19-7DCF-413B-B130-216B4064B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189496"/>
              </p:ext>
            </p:extLst>
          </p:nvPr>
        </p:nvGraphicFramePr>
        <p:xfrm>
          <a:off x="9063853" y="5604164"/>
          <a:ext cx="1135202" cy="78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8" imgW="583920" imgH="406080" progId="Equation.DSMT4">
                  <p:embed/>
                </p:oleObj>
              </mc:Choice>
              <mc:Fallback>
                <p:oleObj name="Equation" r:id="rId8" imgW="583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63853" y="5604164"/>
                        <a:ext cx="1135202" cy="789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824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 animBg="1"/>
      <p:bldP spid="16" grpId="0" animBg="1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2837508E-FFF4-4901-836B-70E746A33D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546" y="906575"/>
            <a:ext cx="3871295" cy="3414056"/>
          </a:xfrm>
          <a:prstGeom prst="rect">
            <a:avLst/>
          </a:prstGeom>
        </p:spPr>
      </p:pic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76CF7C18-B445-4C38-AED6-41A780ACB38B}"/>
              </a:ext>
            </a:extLst>
          </p:cNvPr>
          <p:cNvSpPr/>
          <p:nvPr/>
        </p:nvSpPr>
        <p:spPr>
          <a:xfrm>
            <a:off x="2549239" y="200601"/>
            <a:ext cx="6332154" cy="1939637"/>
          </a:xfrm>
          <a:prstGeom prst="wedgeEllipseCallout">
            <a:avLst>
              <a:gd name="adj1" fmla="val -64362"/>
              <a:gd name="adj2" fmla="val 40119"/>
            </a:avLst>
          </a:prstGeom>
          <a:solidFill>
            <a:srgbClr val="404366"/>
          </a:solidFill>
          <a:ln w="28575">
            <a:solidFill>
              <a:srgbClr val="F70400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ste ponto, vou recordar os conceitos de escala efetiva de pressão e a pressão em um ponto fluido continuo e em repouso.</a:t>
            </a:r>
          </a:p>
        </p:txBody>
      </p:sp>
      <p:pic>
        <p:nvPicPr>
          <p:cNvPr id="5122" name="Picture 2" descr="C:\Users\Raimundo F Ignacio\AppData\Local\Temp\SNAGHTML2bddc8b5.PNG">
            <a:extLst>
              <a:ext uri="{FF2B5EF4-FFF2-40B4-BE49-F238E27FC236}">
                <a16:creationId xmlns:a16="http://schemas.microsoft.com/office/drawing/2014/main" id="{FD4081E4-4854-4C5C-8F97-E2A320F273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633979" y="3429000"/>
            <a:ext cx="3419475" cy="3057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72CB863A-41E1-4477-AA69-126B52529C34}"/>
              </a:ext>
            </a:extLst>
          </p:cNvPr>
          <p:cNvSpPr/>
          <p:nvPr/>
        </p:nvSpPr>
        <p:spPr>
          <a:xfrm>
            <a:off x="3389745" y="2456873"/>
            <a:ext cx="6040582" cy="3057525"/>
          </a:xfrm>
          <a:prstGeom prst="wedgeEllipseCallout">
            <a:avLst>
              <a:gd name="adj1" fmla="val 56029"/>
              <a:gd name="adj2" fmla="val 15677"/>
            </a:avLst>
          </a:prstGeom>
          <a:solidFill>
            <a:srgbClr val="1A4CE1"/>
          </a:solidFill>
          <a:ln w="19050">
            <a:solidFill>
              <a:srgbClr val="A57D28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5 - Escala efetiva é aquela que adota como zero a pressão atmosférica local, portanto, nesta escala existem pressões negativas (menores que a pressão atmosférica), nulas (iguais a pressão atmosférica) e positivas (maiores que a pressão atmosférica). 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316235C9-DC6F-42D7-9869-40F5C17DE1FB}"/>
              </a:ext>
            </a:extLst>
          </p:cNvPr>
          <p:cNvSpPr txBox="1"/>
          <p:nvPr/>
        </p:nvSpPr>
        <p:spPr>
          <a:xfrm rot="347986">
            <a:off x="9142990" y="5767832"/>
            <a:ext cx="24014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ERTO?</a:t>
            </a: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A4C19DB4-0649-4FFD-9906-BE8AD6275D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4155" y="5095681"/>
            <a:ext cx="1486107" cy="1390844"/>
          </a:xfrm>
          <a:prstGeom prst="rect">
            <a:avLst/>
          </a:prstGeom>
        </p:spPr>
      </p:pic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24C3B5D9-404C-4D30-A799-36EF109A3D71}"/>
              </a:ext>
            </a:extLst>
          </p:cNvPr>
          <p:cNvSpPr/>
          <p:nvPr/>
        </p:nvSpPr>
        <p:spPr>
          <a:xfrm>
            <a:off x="1367208" y="4812144"/>
            <a:ext cx="2327337" cy="835847"/>
          </a:xfrm>
          <a:prstGeom prst="wedgeEllipseCallout">
            <a:avLst>
              <a:gd name="adj1" fmla="val -47423"/>
              <a:gd name="adj2" fmla="val 63605"/>
            </a:avLst>
          </a:prstGeom>
          <a:solidFill>
            <a:srgbClr val="474B6F"/>
          </a:solidFill>
          <a:ln w="38100">
            <a:solidFill>
              <a:srgbClr val="820705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FEITO!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6F9CD2D7-3E8D-43E0-9D57-0C5449423D95}"/>
              </a:ext>
            </a:extLst>
          </p:cNvPr>
          <p:cNvSpPr/>
          <p:nvPr/>
        </p:nvSpPr>
        <p:spPr>
          <a:xfrm>
            <a:off x="138546" y="200601"/>
            <a:ext cx="11914908" cy="6285924"/>
          </a:xfrm>
          <a:prstGeom prst="rect">
            <a:avLst/>
          </a:prstGeom>
          <a:noFill/>
          <a:ln w="76200">
            <a:solidFill>
              <a:srgbClr val="B409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14DE06B3-7FEB-4D78-A586-86508FE5E09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2761" y="811528"/>
            <a:ext cx="1910029" cy="1700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094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57845966-6EFC-468A-9CC7-BAB4B95854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354372" y="0"/>
            <a:ext cx="9483256" cy="6858000"/>
          </a:xfrm>
          <a:prstGeom prst="rect">
            <a:avLst/>
          </a:prstGeom>
          <a:solidFill>
            <a:srgbClr val="9270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5554383-98AF-4A47-BB65-705FAAA4BE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ADAD1991-FFD1-4E94-ABAB-7560D33008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144484" y="0"/>
            <a:ext cx="7837716" cy="6858000"/>
          </a:xfrm>
          <a:custGeom>
            <a:avLst/>
            <a:gdLst>
              <a:gd name="connsiteX0" fmla="*/ 2232159 w 7837716"/>
              <a:gd name="connsiteY0" fmla="*/ 0 h 6858000"/>
              <a:gd name="connsiteX1" fmla="*/ 5605557 w 7837716"/>
              <a:gd name="connsiteY1" fmla="*/ 0 h 6858000"/>
              <a:gd name="connsiteX2" fmla="*/ 5617845 w 7837716"/>
              <a:gd name="connsiteY2" fmla="*/ 5384 h 6858000"/>
              <a:gd name="connsiteX3" fmla="*/ 7837716 w 7837716"/>
              <a:gd name="connsiteY3" fmla="*/ 3429000 h 6858000"/>
              <a:gd name="connsiteX4" fmla="*/ 5617845 w 7837716"/>
              <a:gd name="connsiteY4" fmla="*/ 6852616 h 6858000"/>
              <a:gd name="connsiteX5" fmla="*/ 5605557 w 7837716"/>
              <a:gd name="connsiteY5" fmla="*/ 6858000 h 6858000"/>
              <a:gd name="connsiteX6" fmla="*/ 2232159 w 7837716"/>
              <a:gd name="connsiteY6" fmla="*/ 6858000 h 6858000"/>
              <a:gd name="connsiteX7" fmla="*/ 2219871 w 7837716"/>
              <a:gd name="connsiteY7" fmla="*/ 6852616 h 6858000"/>
              <a:gd name="connsiteX8" fmla="*/ 0 w 7837716"/>
              <a:gd name="connsiteY8" fmla="*/ 3429000 h 6858000"/>
              <a:gd name="connsiteX9" fmla="*/ 2219871 w 7837716"/>
              <a:gd name="connsiteY9" fmla="*/ 538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837716" h="6858000">
                <a:moveTo>
                  <a:pt x="2232159" y="0"/>
                </a:moveTo>
                <a:lnTo>
                  <a:pt x="5605557" y="0"/>
                </a:lnTo>
                <a:lnTo>
                  <a:pt x="5617845" y="5384"/>
                </a:lnTo>
                <a:cubicBezTo>
                  <a:pt x="6931322" y="618789"/>
                  <a:pt x="7837716" y="1921305"/>
                  <a:pt x="7837716" y="3429000"/>
                </a:cubicBezTo>
                <a:cubicBezTo>
                  <a:pt x="7837716" y="4936696"/>
                  <a:pt x="6931322" y="6239212"/>
                  <a:pt x="5617845" y="6852616"/>
                </a:cubicBezTo>
                <a:lnTo>
                  <a:pt x="5605557" y="6858000"/>
                </a:lnTo>
                <a:lnTo>
                  <a:pt x="2232159" y="6858000"/>
                </a:lnTo>
                <a:lnTo>
                  <a:pt x="2219871" y="6852616"/>
                </a:lnTo>
                <a:cubicBezTo>
                  <a:pt x="906394" y="6239212"/>
                  <a:pt x="0" y="4936696"/>
                  <a:pt x="0" y="3429000"/>
                </a:cubicBezTo>
                <a:cubicBezTo>
                  <a:pt x="0" y="1921305"/>
                  <a:pt x="906394" y="618789"/>
                  <a:pt x="2219871" y="5384"/>
                </a:cubicBezTo>
                <a:close/>
              </a:path>
            </a:pathLst>
          </a:custGeom>
          <a:solidFill>
            <a:schemeClr val="bg1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bg2">
                    <a:lumMod val="82000"/>
                  </a:schemeClr>
                </a:gs>
                <a:gs pos="100000">
                  <a:schemeClr val="bg2">
                    <a:lumMod val="87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2" name="Imagem 12418">
            <a:extLst>
              <a:ext uri="{FF2B5EF4-FFF2-40B4-BE49-F238E27FC236}">
                <a16:creationId xmlns:a16="http://schemas.microsoft.com/office/drawing/2014/main" id="{A30C127F-2B0B-4108-8E3B-77535D6B1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069" y="790476"/>
            <a:ext cx="5462546" cy="3140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D4962C9-BFAE-4D2E-8B12-2BE19BF02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6697" y="43693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D65301E-78DF-4D21-B3C0-71B4485B0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59937"/>
              </p:ext>
            </p:extLst>
          </p:nvPr>
        </p:nvGraphicFramePr>
        <p:xfrm>
          <a:off x="4140785" y="5727227"/>
          <a:ext cx="3370679" cy="680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" name="Equation" r:id="rId5" imgW="1981080" imgH="406080" progId="Equation.DSMT4">
                  <p:embed/>
                </p:oleObj>
              </mc:Choice>
              <mc:Fallback>
                <p:oleObj name="Equation" r:id="rId5" imgW="198108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785" y="5727227"/>
                        <a:ext cx="3370679" cy="680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00428CA-F639-4320-A806-F8A18C6DB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117163"/>
              </p:ext>
            </p:extLst>
          </p:nvPr>
        </p:nvGraphicFramePr>
        <p:xfrm>
          <a:off x="4077129" y="3991010"/>
          <a:ext cx="1434519" cy="31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" name="Equation" r:id="rId7" imgW="799920" imgH="177480" progId="Equation.DSMT4">
                  <p:embed/>
                </p:oleObj>
              </mc:Choice>
              <mc:Fallback>
                <p:oleObj name="Equation" r:id="rId7" imgW="799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7129" y="3991010"/>
                        <a:ext cx="1434519" cy="318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62FE0F93-3431-410D-9EB6-2E457297C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106761"/>
              </p:ext>
            </p:extLst>
          </p:nvPr>
        </p:nvGraphicFramePr>
        <p:xfrm>
          <a:off x="5826125" y="3984625"/>
          <a:ext cx="323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6" name="Equation" r:id="rId9" imgW="1803240" imgH="177480" progId="Equation.DSMT4">
                  <p:embed/>
                </p:oleObj>
              </mc:Choice>
              <mc:Fallback>
                <p:oleObj name="Equation" r:id="rId9" imgW="1803240" imgH="1774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300428CA-F639-4320-A806-F8A18C6DB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26125" y="3984625"/>
                        <a:ext cx="3238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E65B04FB-79C9-49EB-9A68-347CBC62F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276717"/>
              </p:ext>
            </p:extLst>
          </p:nvPr>
        </p:nvGraphicFramePr>
        <p:xfrm>
          <a:off x="4095013" y="4540147"/>
          <a:ext cx="31019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" name="Equation" r:id="rId11" imgW="1726920" imgH="203040" progId="Equation.DSMT4">
                  <p:embed/>
                </p:oleObj>
              </mc:Choice>
              <mc:Fallback>
                <p:oleObj name="Equation" r:id="rId11" imgW="1726920" imgH="2030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62FE0F93-3431-410D-9EB6-2E457297C7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95013" y="4540147"/>
                        <a:ext cx="3101975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9204D5A6-014B-4661-B41C-B26CD1BF5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35843"/>
              </p:ext>
            </p:extLst>
          </p:nvPr>
        </p:nvGraphicFramePr>
        <p:xfrm>
          <a:off x="4077129" y="5128751"/>
          <a:ext cx="36480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" name="Equation" r:id="rId13" imgW="2031840" imgH="203040" progId="Equation.DSMT4">
                  <p:embed/>
                </p:oleObj>
              </mc:Choice>
              <mc:Fallback>
                <p:oleObj name="Equation" r:id="rId13" imgW="2031840" imgH="2030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62FE0F93-3431-410D-9EB6-2E457297C7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77129" y="5128751"/>
                        <a:ext cx="36480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D18E587F-AA59-4FE7-AA0D-2D488919A3A6}"/>
              </a:ext>
            </a:extLst>
          </p:cNvPr>
          <p:cNvSpPr txBox="1"/>
          <p:nvPr/>
        </p:nvSpPr>
        <p:spPr>
          <a:xfrm rot="18155531">
            <a:off x="-311153" y="919815"/>
            <a:ext cx="29903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000" b="1" dirty="0">
                <a:solidFill>
                  <a:srgbClr val="92706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LA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EBB73D63-389A-43AB-84EC-47250BCF65E9}"/>
              </a:ext>
            </a:extLst>
          </p:cNvPr>
          <p:cNvSpPr txBox="1"/>
          <p:nvPr/>
        </p:nvSpPr>
        <p:spPr>
          <a:xfrm rot="14845070">
            <a:off x="-122253" y="5093941"/>
            <a:ext cx="29903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000" b="1" dirty="0">
                <a:solidFill>
                  <a:srgbClr val="92706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PÓTESE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1106A88A-4049-47F5-9B1F-AF76E1EB9D70}"/>
              </a:ext>
            </a:extLst>
          </p:cNvPr>
          <p:cNvSpPr txBox="1"/>
          <p:nvPr/>
        </p:nvSpPr>
        <p:spPr>
          <a:xfrm rot="3402560">
            <a:off x="9387811" y="919815"/>
            <a:ext cx="29903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000" b="1" dirty="0">
                <a:solidFill>
                  <a:srgbClr val="92706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ECCE7E13-5EBE-4D55-9DB4-A1B043AE6025}"/>
              </a:ext>
            </a:extLst>
          </p:cNvPr>
          <p:cNvSpPr txBox="1"/>
          <p:nvPr/>
        </p:nvSpPr>
        <p:spPr>
          <a:xfrm rot="7051318">
            <a:off x="9322280" y="4955783"/>
            <a:ext cx="29903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000" b="1" dirty="0">
                <a:solidFill>
                  <a:srgbClr val="92706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ÍNUO</a:t>
            </a:r>
          </a:p>
        </p:txBody>
      </p:sp>
      <p:pic>
        <p:nvPicPr>
          <p:cNvPr id="6153" name="Picture 9" descr="C:\Users\Raimundo F Ignacio\AppData\Local\Temp\SNAGHTML2bf4d2d6.PNG">
            <a:extLst>
              <a:ext uri="{FF2B5EF4-FFF2-40B4-BE49-F238E27FC236}">
                <a16:creationId xmlns:a16="http://schemas.microsoft.com/office/drawing/2014/main" id="{E16E78BA-17D7-4C62-9EFE-4356AF09F7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2175">
            <a:off x="7588967" y="559341"/>
            <a:ext cx="1914525" cy="170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" name="Agrupar 23">
            <a:extLst>
              <a:ext uri="{FF2B5EF4-FFF2-40B4-BE49-F238E27FC236}">
                <a16:creationId xmlns:a16="http://schemas.microsoft.com/office/drawing/2014/main" id="{8BAAF481-03D1-4C67-8B7D-188AA642E9A8}"/>
              </a:ext>
            </a:extLst>
          </p:cNvPr>
          <p:cNvGrpSpPr/>
          <p:nvPr/>
        </p:nvGrpSpPr>
        <p:grpSpPr>
          <a:xfrm>
            <a:off x="4360985" y="2332181"/>
            <a:ext cx="943707" cy="1599258"/>
            <a:chOff x="4360985" y="2332181"/>
            <a:chExt cx="943707" cy="1599258"/>
          </a:xfrm>
        </p:grpSpPr>
        <p:cxnSp>
          <p:nvCxnSpPr>
            <p:cNvPr id="19" name="Conector reto 18">
              <a:extLst>
                <a:ext uri="{FF2B5EF4-FFF2-40B4-BE49-F238E27FC236}">
                  <a16:creationId xmlns:a16="http://schemas.microsoft.com/office/drawing/2014/main" id="{05FFE74E-063D-47C6-AA19-14F6A8A03248}"/>
                </a:ext>
              </a:extLst>
            </p:cNvPr>
            <p:cNvCxnSpPr/>
            <p:nvPr/>
          </p:nvCxnSpPr>
          <p:spPr>
            <a:xfrm flipV="1">
              <a:off x="5020407" y="2340973"/>
              <a:ext cx="0" cy="516527"/>
            </a:xfrm>
            <a:prstGeom prst="line">
              <a:avLst/>
            </a:prstGeom>
            <a:ln>
              <a:solidFill>
                <a:srgbClr val="F704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ector reto 20">
              <a:extLst>
                <a:ext uri="{FF2B5EF4-FFF2-40B4-BE49-F238E27FC236}">
                  <a16:creationId xmlns:a16="http://schemas.microsoft.com/office/drawing/2014/main" id="{FCDA03AF-AD88-4358-A84A-C06C7F90A3DA}"/>
                </a:ext>
              </a:extLst>
            </p:cNvPr>
            <p:cNvCxnSpPr/>
            <p:nvPr/>
          </p:nvCxnSpPr>
          <p:spPr>
            <a:xfrm flipV="1">
              <a:off x="5304692" y="2340973"/>
              <a:ext cx="0" cy="516527"/>
            </a:xfrm>
            <a:prstGeom prst="line">
              <a:avLst/>
            </a:prstGeom>
            <a:ln>
              <a:solidFill>
                <a:srgbClr val="F704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Elipse 19">
              <a:extLst>
                <a:ext uri="{FF2B5EF4-FFF2-40B4-BE49-F238E27FC236}">
                  <a16:creationId xmlns:a16="http://schemas.microsoft.com/office/drawing/2014/main" id="{01DF499F-ADE9-43AF-95CF-A258498C3C67}"/>
                </a:ext>
              </a:extLst>
            </p:cNvPr>
            <p:cNvSpPr/>
            <p:nvPr/>
          </p:nvSpPr>
          <p:spPr>
            <a:xfrm>
              <a:off x="5020407" y="2332181"/>
              <a:ext cx="284279" cy="45719"/>
            </a:xfrm>
            <a:prstGeom prst="ellipse">
              <a:avLst/>
            </a:prstGeom>
            <a:noFill/>
            <a:ln>
              <a:solidFill>
                <a:srgbClr val="F704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23" name="Conector reto 22">
              <a:extLst>
                <a:ext uri="{FF2B5EF4-FFF2-40B4-BE49-F238E27FC236}">
                  <a16:creationId xmlns:a16="http://schemas.microsoft.com/office/drawing/2014/main" id="{0CB2F289-8E3D-4A8C-8D56-3848F1093CA4}"/>
                </a:ext>
              </a:extLst>
            </p:cNvPr>
            <p:cNvCxnSpPr/>
            <p:nvPr/>
          </p:nvCxnSpPr>
          <p:spPr>
            <a:xfrm flipH="1">
              <a:off x="4360985" y="2611315"/>
              <a:ext cx="791307" cy="1320124"/>
            </a:xfrm>
            <a:prstGeom prst="line">
              <a:avLst/>
            </a:prstGeom>
            <a:ln>
              <a:solidFill>
                <a:srgbClr val="F704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2F637951-3508-4279-9E80-F446C34B3EDE}"/>
              </a:ext>
            </a:extLst>
          </p:cNvPr>
          <p:cNvSpPr txBox="1"/>
          <p:nvPr/>
        </p:nvSpPr>
        <p:spPr>
          <a:xfrm>
            <a:off x="4360985" y="184638"/>
            <a:ext cx="31504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92706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6 – Pressão em um ponto fluido</a:t>
            </a:r>
          </a:p>
        </p:txBody>
      </p:sp>
    </p:spTree>
    <p:extLst>
      <p:ext uri="{BB962C8B-B14F-4D97-AF65-F5344CB8AC3E}">
        <p14:creationId xmlns:p14="http://schemas.microsoft.com/office/powerpoint/2010/main" val="356975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Agrupar 12">
            <a:extLst>
              <a:ext uri="{FF2B5EF4-FFF2-40B4-BE49-F238E27FC236}">
                <a16:creationId xmlns:a16="http://schemas.microsoft.com/office/drawing/2014/main" id="{ED22F4D4-D2A0-4B47-987A-12280030622B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3" name="Imagem 2" descr="Uma imagem contendo captura de tela&#10;&#10;Descrição gerada com muito alta confiança">
              <a:extLst>
                <a:ext uri="{FF2B5EF4-FFF2-40B4-BE49-F238E27FC236}">
                  <a16:creationId xmlns:a16="http://schemas.microsoft.com/office/drawing/2014/main" id="{174F1D11-2977-4374-97AA-35EC58EFDBC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cxnSp>
          <p:nvCxnSpPr>
            <p:cNvPr id="10" name="Conector de Seta Reta 9">
              <a:extLst>
                <a:ext uri="{FF2B5EF4-FFF2-40B4-BE49-F238E27FC236}">
                  <a16:creationId xmlns:a16="http://schemas.microsoft.com/office/drawing/2014/main" id="{5862780C-AF84-4A1C-8FE8-A4B39351A5C6}"/>
                </a:ext>
              </a:extLst>
            </p:cNvPr>
            <p:cNvCxnSpPr/>
            <p:nvPr/>
          </p:nvCxnSpPr>
          <p:spPr>
            <a:xfrm>
              <a:off x="6885710" y="3281488"/>
              <a:ext cx="0" cy="3257858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074" name="Imagem 7">
            <a:extLst>
              <a:ext uri="{FF2B5EF4-FFF2-40B4-BE49-F238E27FC236}">
                <a16:creationId xmlns:a16="http://schemas.microsoft.com/office/drawing/2014/main" id="{9EC73525-5A25-4945-852B-ECA32E36A9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53" y="421164"/>
            <a:ext cx="2182181" cy="2198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C976907D-2C60-4469-BE9A-82139147A71A}"/>
              </a:ext>
            </a:extLst>
          </p:cNvPr>
          <p:cNvSpPr/>
          <p:nvPr/>
        </p:nvSpPr>
        <p:spPr>
          <a:xfrm>
            <a:off x="393604" y="2705108"/>
            <a:ext cx="27358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on Stevin (1548 - 1620)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9ADC8FA-1870-4632-8C52-A39AA794FBB0}"/>
              </a:ext>
            </a:extLst>
          </p:cNvPr>
          <p:cNvSpPr/>
          <p:nvPr/>
        </p:nvSpPr>
        <p:spPr>
          <a:xfrm>
            <a:off x="3774539" y="766116"/>
            <a:ext cx="25908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compreensão de seu teorema, consideramos um fluido contínuo, incompressível, em repouso e que apresenta um peso específico (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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conhecido.</a:t>
            </a:r>
          </a:p>
        </p:txBody>
      </p:sp>
      <p:pic>
        <p:nvPicPr>
          <p:cNvPr id="3077" name="Picture 5" descr="C:\Users\raigi\AppData\Local\Temp\SNAGHTMLad9a3af.PNG">
            <a:extLst>
              <a:ext uri="{FF2B5EF4-FFF2-40B4-BE49-F238E27FC236}">
                <a16:creationId xmlns:a16="http://schemas.microsoft.com/office/drawing/2014/main" id="{59104F08-8C5F-479C-ADC0-808C306C71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398" y="586778"/>
            <a:ext cx="3190875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 de texto 10">
            <a:extLst>
              <a:ext uri="{FF2B5EF4-FFF2-40B4-BE49-F238E27FC236}">
                <a16:creationId xmlns:a16="http://schemas.microsoft.com/office/drawing/2014/main" id="{A36CD7D2-8152-40E2-BD6E-88B80125F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6779" y="766116"/>
            <a:ext cx="1284145" cy="361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pt-BR" altLang="pt-BR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r>
              <a:rPr kumimoji="0" lang="pt-BR" altLang="pt-BR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= </a:t>
            </a:r>
            <a:r>
              <a:rPr kumimoji="0" lang="pt-BR" altLang="pt-BR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te</a:t>
            </a:r>
            <a:endParaRPr kumimoji="0" lang="pt-BR" altLang="pt-BR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FA7F8299-9F53-427D-8C1F-705B591AB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423091B3-34D3-48FD-B6FB-4056FB469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9750" y="3840555"/>
          <a:ext cx="2781953" cy="2060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ção" r:id="rId6" imgW="1574640" imgH="1155600" progId="Equation.3">
                  <p:embed/>
                </p:oleObj>
              </mc:Choice>
              <mc:Fallback>
                <p:oleObj name="Equação" r:id="rId6" imgW="1574640" imgH="1155600" progId="Equation.3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23091B3-34D3-48FD-B6FB-4056FB469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750" y="3840555"/>
                        <a:ext cx="2781953" cy="2060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13">
            <a:extLst>
              <a:ext uri="{FF2B5EF4-FFF2-40B4-BE49-F238E27FC236}">
                <a16:creationId xmlns:a16="http://schemas.microsoft.com/office/drawing/2014/main" id="{560266EF-8539-4044-91EA-459803B422D7}"/>
              </a:ext>
            </a:extLst>
          </p:cNvPr>
          <p:cNvSpPr/>
          <p:nvPr/>
        </p:nvSpPr>
        <p:spPr>
          <a:xfrm>
            <a:off x="789710" y="3670369"/>
            <a:ext cx="6096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unciado do teorema de Stevin: </a:t>
            </a:r>
          </a:p>
          <a:p>
            <a:endParaRPr lang="pt-BR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a diferença de pressão entre dois pontos fluidos, pertencente a um fluido contínuo, incompressível e em repouso é igual ao produto do seu peso específico pela diferença de cotas entre os pontos. ”</a:t>
            </a:r>
          </a:p>
        </p:txBody>
      </p:sp>
    </p:spTree>
    <p:extLst>
      <p:ext uri="{BB962C8B-B14F-4D97-AF65-F5344CB8AC3E}">
        <p14:creationId xmlns:p14="http://schemas.microsoft.com/office/powerpoint/2010/main" val="1106284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33</TotalTime>
  <Words>1757</Words>
  <Application>Microsoft Office PowerPoint</Application>
  <PresentationFormat>Widescreen</PresentationFormat>
  <Paragraphs>105</Paragraphs>
  <Slides>25</Slides>
  <Notes>2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alibri Light</vt:lpstr>
      <vt:lpstr>Symbol</vt:lpstr>
      <vt:lpstr>Tema do Office</vt:lpstr>
      <vt:lpstr>Equation</vt:lpstr>
      <vt:lpstr>Equaçã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79</cp:revision>
  <dcterms:created xsi:type="dcterms:W3CDTF">2018-07-29T09:16:04Z</dcterms:created>
  <dcterms:modified xsi:type="dcterms:W3CDTF">2019-08-16T12:57:04Z</dcterms:modified>
</cp:coreProperties>
</file>